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4F68" w:rsidRDefault="00CB4F68" w:rsidP="00CB4F68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 w:rsidRPr="00C23623">
        <w:rPr>
          <w:rFonts w:ascii="Arial" w:hAnsi="Arial" w:cs="Arial"/>
          <w:b/>
          <w:sz w:val="32"/>
          <w:szCs w:val="32"/>
          <w:lang w:val="es-ES_tradnl"/>
        </w:rPr>
        <w:t>INDICE GENERAL</w:t>
      </w:r>
    </w:p>
    <w:p w:rsidR="00CB4F68" w:rsidRPr="00C23623" w:rsidRDefault="00CB4F68" w:rsidP="00CB4F68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CB4F68" w:rsidRPr="00F8304E" w:rsidRDefault="00CB4F68" w:rsidP="00CB4F68">
      <w:pPr>
        <w:spacing w:line="360" w:lineRule="auto"/>
        <w:rPr>
          <w:rFonts w:ascii="Verdana" w:hAnsi="Verdana"/>
          <w:lang w:val="es-ES_tradnl"/>
        </w:rPr>
      </w:pPr>
    </w:p>
    <w:p w:rsidR="00CB4F68" w:rsidRPr="00822D8D" w:rsidRDefault="00CB4F68" w:rsidP="00CB4F68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RESUMEN</w:t>
      </w:r>
      <w:r>
        <w:rPr>
          <w:rFonts w:ascii="Arial" w:hAnsi="Arial" w:cs="Arial"/>
          <w:lang w:val="es-ES_tradnl"/>
        </w:rPr>
        <w:t>……………………………………………………….</w:t>
      </w:r>
      <w:r w:rsidRPr="00822D8D">
        <w:rPr>
          <w:rFonts w:ascii="Arial" w:hAnsi="Arial" w:cs="Arial"/>
          <w:lang w:val="es-ES_tradnl"/>
        </w:rPr>
        <w:t xml:space="preserve">  </w:t>
      </w:r>
      <w:r>
        <w:rPr>
          <w:rFonts w:ascii="Arial" w:hAnsi="Arial" w:cs="Arial"/>
          <w:lang w:val="es-ES_tradnl"/>
        </w:rPr>
        <w:t xml:space="preserve"> </w:t>
      </w:r>
      <w:r w:rsidRPr="00822D8D">
        <w:rPr>
          <w:rFonts w:ascii="Arial" w:hAnsi="Arial" w:cs="Arial"/>
          <w:lang w:val="es-ES_tradnl"/>
        </w:rPr>
        <w:t xml:space="preserve"> II</w:t>
      </w:r>
    </w:p>
    <w:p w:rsidR="00CB4F68" w:rsidRPr="00822D8D" w:rsidRDefault="00CB4F68" w:rsidP="00CB4F68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ÍNDICE GENERAL</w:t>
      </w:r>
      <w:r>
        <w:rPr>
          <w:rFonts w:ascii="Arial" w:hAnsi="Arial" w:cs="Arial"/>
          <w:lang w:val="es-ES_tradnl"/>
        </w:rPr>
        <w:t>………………………………………………</w:t>
      </w:r>
      <w:r>
        <w:rPr>
          <w:rFonts w:ascii="Arial" w:hAnsi="Arial" w:cs="Arial"/>
          <w:lang w:val="es-ES_tradnl"/>
        </w:rPr>
        <w:tab/>
      </w:r>
      <w:r w:rsidRPr="00822D8D">
        <w:rPr>
          <w:rFonts w:ascii="Arial" w:hAnsi="Arial" w:cs="Arial"/>
          <w:lang w:val="es-ES_tradnl"/>
        </w:rPr>
        <w:t>III</w:t>
      </w:r>
    </w:p>
    <w:p w:rsidR="00CB4F68" w:rsidRPr="00822D8D" w:rsidRDefault="00CB4F68" w:rsidP="00CB4F68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ABREVIATURAS</w:t>
      </w:r>
      <w:r>
        <w:rPr>
          <w:rFonts w:ascii="Arial" w:hAnsi="Arial" w:cs="Arial"/>
          <w:lang w:val="es-ES_tradnl"/>
        </w:rPr>
        <w:t xml:space="preserve">………………………………………………..   </w:t>
      </w:r>
      <w:r>
        <w:rPr>
          <w:rFonts w:ascii="Arial" w:hAnsi="Arial" w:cs="Arial"/>
          <w:lang w:val="es-ES_tradnl"/>
        </w:rPr>
        <w:tab/>
      </w:r>
      <w:r w:rsidRPr="00822D8D">
        <w:rPr>
          <w:rFonts w:ascii="Arial" w:hAnsi="Arial" w:cs="Arial"/>
          <w:lang w:val="es-ES_tradnl"/>
        </w:rPr>
        <w:t>IV</w:t>
      </w:r>
    </w:p>
    <w:p w:rsidR="00CB4F68" w:rsidRPr="00822D8D" w:rsidRDefault="00CB4F68" w:rsidP="00CB4F68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SIMBOLOGÍA</w:t>
      </w:r>
      <w:r>
        <w:rPr>
          <w:rFonts w:ascii="Arial" w:hAnsi="Arial" w:cs="Arial"/>
          <w:lang w:val="es-ES_tradnl"/>
        </w:rPr>
        <w:t xml:space="preserve">…………………………………………………… </w:t>
      </w:r>
      <w:r w:rsidRPr="00822D8D">
        <w:rPr>
          <w:rFonts w:ascii="Arial" w:hAnsi="Arial" w:cs="Arial"/>
          <w:lang w:val="es-ES_tradnl"/>
        </w:rPr>
        <w:t xml:space="preserve">   V</w:t>
      </w:r>
    </w:p>
    <w:p w:rsidR="00CB4F68" w:rsidRPr="00822D8D" w:rsidRDefault="00CB4F68" w:rsidP="00CB4F68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 xml:space="preserve">ÍNDICE DE </w:t>
      </w:r>
      <w:r>
        <w:rPr>
          <w:rFonts w:ascii="Arial" w:hAnsi="Arial" w:cs="Arial"/>
          <w:lang w:val="es-ES_tradnl"/>
        </w:rPr>
        <w:t xml:space="preserve">TABLAS…….……………………………………..    </w:t>
      </w:r>
      <w:r w:rsidRPr="00822D8D">
        <w:rPr>
          <w:rFonts w:ascii="Arial" w:hAnsi="Arial" w:cs="Arial"/>
          <w:lang w:val="es-ES_tradnl"/>
        </w:rPr>
        <w:t>VI</w:t>
      </w:r>
    </w:p>
    <w:p w:rsidR="00CB4F68" w:rsidRPr="00822D8D" w:rsidRDefault="00CB4F68" w:rsidP="00CB4F68">
      <w:pPr>
        <w:spacing w:line="360" w:lineRule="auto"/>
        <w:ind w:left="1260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 xml:space="preserve">ÍNDICE DE GRÁFICOS…..……………………………………   </w:t>
      </w:r>
      <w:r w:rsidRPr="00822D8D">
        <w:rPr>
          <w:rFonts w:ascii="Arial" w:hAnsi="Arial" w:cs="Arial"/>
          <w:lang w:val="es-ES_tradnl"/>
        </w:rPr>
        <w:t>VII</w:t>
      </w:r>
    </w:p>
    <w:p w:rsidR="00CB4F68" w:rsidRPr="00822D8D" w:rsidRDefault="00CB4F68" w:rsidP="00CB4F68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INTRODUCCIÓN</w:t>
      </w:r>
      <w:r>
        <w:rPr>
          <w:rFonts w:ascii="Arial" w:hAnsi="Arial" w:cs="Arial"/>
          <w:lang w:val="es-ES_tradnl"/>
        </w:rPr>
        <w:t xml:space="preserve">……………………………………………….  </w:t>
      </w:r>
      <w:r w:rsidRPr="00822D8D">
        <w:rPr>
          <w:rFonts w:ascii="Arial" w:hAnsi="Arial" w:cs="Arial"/>
          <w:lang w:val="es-ES_tradnl"/>
        </w:rPr>
        <w:t xml:space="preserve"> VIII</w:t>
      </w:r>
    </w:p>
    <w:p w:rsidR="007D6364" w:rsidRDefault="007D6364" w:rsidP="005C19F9">
      <w:pPr>
        <w:pStyle w:val="Textoindependiente"/>
        <w:rPr>
          <w:rFonts w:ascii="Arial" w:hAnsi="Arial" w:cs="Arial"/>
          <w:b/>
          <w:bCs/>
          <w:sz w:val="24"/>
          <w:szCs w:val="24"/>
        </w:rPr>
      </w:pPr>
    </w:p>
    <w:p w:rsidR="007D6364" w:rsidRDefault="007D6364" w:rsidP="00CB4F68">
      <w:pPr>
        <w:pStyle w:val="Textoindependiente"/>
        <w:jc w:val="center"/>
        <w:rPr>
          <w:rFonts w:ascii="Arial" w:hAnsi="Arial" w:cs="Arial"/>
          <w:b/>
          <w:bCs/>
          <w:sz w:val="24"/>
          <w:szCs w:val="24"/>
        </w:rPr>
      </w:pPr>
    </w:p>
    <w:p w:rsidR="007D6364" w:rsidRPr="00CB4F68" w:rsidRDefault="00CB4F68" w:rsidP="00CB4F68">
      <w:pPr>
        <w:pStyle w:val="Textoindependiente"/>
        <w:jc w:val="center"/>
        <w:rPr>
          <w:rFonts w:ascii="Arial" w:hAnsi="Arial" w:cs="Arial"/>
          <w:b/>
          <w:bCs/>
          <w:sz w:val="32"/>
          <w:szCs w:val="32"/>
        </w:rPr>
      </w:pPr>
      <w:r w:rsidRPr="00CB4F68">
        <w:rPr>
          <w:rFonts w:ascii="Arial" w:hAnsi="Arial" w:cs="Arial"/>
          <w:b/>
          <w:bCs/>
          <w:sz w:val="32"/>
          <w:szCs w:val="32"/>
        </w:rPr>
        <w:t>INDICE</w:t>
      </w:r>
    </w:p>
    <w:p w:rsidR="00CB4F68" w:rsidRPr="006879B9" w:rsidRDefault="00CB4F68" w:rsidP="005C19F9">
      <w:pPr>
        <w:pStyle w:val="Textoindependiente"/>
        <w:rPr>
          <w:rFonts w:ascii="Arial" w:hAnsi="Arial" w:cs="Arial"/>
          <w:b/>
          <w:bCs/>
          <w:sz w:val="24"/>
          <w:szCs w:val="24"/>
        </w:rPr>
      </w:pPr>
    </w:p>
    <w:tbl>
      <w:tblPr>
        <w:tblpPr w:leftFromText="141" w:rightFromText="141" w:vertAnchor="text" w:horzAnchor="margin" w:tblpY="131"/>
        <w:tblW w:w="5000" w:type="pct"/>
        <w:tblLayout w:type="fixed"/>
        <w:tblLook w:val="01E0"/>
      </w:tblPr>
      <w:tblGrid>
        <w:gridCol w:w="1008"/>
        <w:gridCol w:w="180"/>
        <w:gridCol w:w="6301"/>
        <w:gridCol w:w="1231"/>
      </w:tblGrid>
      <w:tr w:rsidR="00C73CFA" w:rsidRPr="006879B9" w:rsidTr="009777DD">
        <w:trPr>
          <w:trHeight w:val="567"/>
        </w:trPr>
        <w:tc>
          <w:tcPr>
            <w:tcW w:w="5000" w:type="pct"/>
            <w:gridSpan w:val="4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CAPITULO </w:t>
            </w:r>
            <w:r w:rsidR="00414E54" w:rsidRPr="009777DD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</w:p>
          <w:p w:rsidR="00C0488D" w:rsidRPr="009777DD" w:rsidRDefault="00C0488D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tabs>
                <w:tab w:val="left" w:pos="4563"/>
              </w:tabs>
              <w:jc w:val="left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1.1     </w:t>
            </w:r>
            <w:r w:rsidRPr="009777DD">
              <w:rPr>
                <w:rFonts w:ascii="Arial" w:hAnsi="Arial" w:cs="Arial"/>
                <w:b/>
                <w:bCs/>
                <w:sz w:val="24"/>
                <w:szCs w:val="24"/>
              </w:rPr>
              <w:tab/>
            </w:r>
          </w:p>
        </w:tc>
        <w:tc>
          <w:tcPr>
            <w:tcW w:w="3716" w:type="pct"/>
            <w:gridSpan w:val="2"/>
          </w:tcPr>
          <w:p w:rsidR="00C73CFA" w:rsidRPr="009777DD" w:rsidRDefault="00414E54" w:rsidP="009777DD">
            <w:pPr>
              <w:pStyle w:val="Textoindependiente"/>
              <w:jc w:val="left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/>
                <w:bCs/>
                <w:sz w:val="24"/>
                <w:szCs w:val="24"/>
              </w:rPr>
              <w:t>Estadística</w:t>
            </w:r>
            <w:r w:rsidR="00C73CFA" w:rsidRPr="009777D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Descriptiva…………</w:t>
            </w:r>
            <w:r w:rsidR="007507A8" w:rsidRPr="009777DD">
              <w:rPr>
                <w:rFonts w:ascii="Arial" w:hAnsi="Arial" w:cs="Arial"/>
                <w:b/>
                <w:bCs/>
                <w:sz w:val="24"/>
                <w:szCs w:val="24"/>
              </w:rPr>
              <w:t>….</w:t>
            </w:r>
            <w:r w:rsidR="00C73CFA" w:rsidRPr="009777DD">
              <w:rPr>
                <w:rFonts w:ascii="Arial" w:hAnsi="Arial" w:cs="Arial"/>
                <w:b/>
                <w:bCs/>
                <w:sz w:val="24"/>
                <w:szCs w:val="24"/>
              </w:rPr>
              <w:t>………………</w:t>
            </w:r>
            <w:r w:rsidR="00A2592A" w:rsidRPr="009777DD">
              <w:rPr>
                <w:rFonts w:ascii="Arial" w:hAnsi="Arial" w:cs="Arial"/>
                <w:b/>
                <w:bCs/>
                <w:sz w:val="24"/>
                <w:szCs w:val="24"/>
              </w:rPr>
              <w:t>..</w:t>
            </w:r>
            <w:r w:rsidR="00C73CFA" w:rsidRPr="009777DD">
              <w:rPr>
                <w:rFonts w:ascii="Arial" w:hAnsi="Arial" w:cs="Arial"/>
                <w:b/>
                <w:bCs/>
                <w:sz w:val="24"/>
                <w:szCs w:val="24"/>
              </w:rPr>
              <w:t>……….</w:t>
            </w:r>
          </w:p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1. 2 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Población…………………………………………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..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…………… </w:t>
            </w:r>
          </w:p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706" w:type="pct"/>
          </w:tcPr>
          <w:p w:rsidR="00C73CFA" w:rsidRPr="009777DD" w:rsidRDefault="0065348F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1.3   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Muestra….……………………………………………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...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>……….</w:t>
            </w:r>
          </w:p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2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1.3.1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Tipos de Muestra………………………………………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…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>…….</w:t>
            </w: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1.4   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Variables Cuantitativas…………………………………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...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>……</w:t>
            </w:r>
          </w:p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2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5</w:t>
            </w:r>
            <w:r w:rsidRPr="009777D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  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Variables 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Cualitativas…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>……………………………………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….</w:t>
            </w: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3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1.5.1   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Tablas de 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Contingencia…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>…………………………………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…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>..</w:t>
            </w: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3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1.6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Descripción y resumen de datos</w:t>
            </w:r>
            <w:r w:rsidR="00A2592A" w:rsidRPr="009777DD">
              <w:rPr>
                <w:rFonts w:ascii="Arial" w:hAnsi="Arial" w:cs="Arial"/>
                <w:bCs/>
                <w:sz w:val="24"/>
                <w:szCs w:val="24"/>
              </w:rPr>
              <w:t>……………………………..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1.6.1 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Medidas de Tendencia Central</w:t>
            </w:r>
            <w:r w:rsidR="00B44914" w:rsidRPr="009777DD">
              <w:rPr>
                <w:rFonts w:ascii="Arial" w:hAnsi="Arial" w:cs="Arial"/>
                <w:bCs/>
                <w:sz w:val="24"/>
                <w:szCs w:val="24"/>
              </w:rPr>
              <w:t>..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>..........................................</w:t>
            </w: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6.2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NormalWeb"/>
              <w:spacing w:before="0" w:beforeAutospacing="0" w:after="0" w:afterAutospacing="0"/>
              <w:jc w:val="both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>Medidas de Dispersión…</w:t>
            </w:r>
            <w:r w:rsidR="00B44914" w:rsidRPr="009777DD">
              <w:rPr>
                <w:rFonts w:ascii="Arial" w:hAnsi="Arial" w:cs="Arial"/>
                <w:bCs/>
              </w:rPr>
              <w:t>...</w:t>
            </w:r>
            <w:r w:rsidRPr="009777DD">
              <w:rPr>
                <w:rFonts w:ascii="Arial" w:hAnsi="Arial" w:cs="Arial"/>
                <w:bCs/>
              </w:rPr>
              <w:t xml:space="preserve">…………………………………… </w:t>
            </w: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6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</w:t>
            </w:r>
            <w:r w:rsidR="00443D5A" w:rsidRPr="009777DD">
              <w:rPr>
                <w:rFonts w:ascii="Arial" w:hAnsi="Arial" w:cs="Arial"/>
                <w:bCs/>
                <w:sz w:val="24"/>
                <w:szCs w:val="24"/>
              </w:rPr>
              <w:t>7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NormalWeb"/>
              <w:spacing w:before="0" w:beforeAutospacing="0" w:after="0" w:afterAutospacing="0"/>
              <w:jc w:val="both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 xml:space="preserve">Cinco </w:t>
            </w:r>
            <w:r w:rsidR="00E5169E" w:rsidRPr="009777DD">
              <w:rPr>
                <w:rFonts w:ascii="Arial" w:hAnsi="Arial" w:cs="Arial"/>
                <w:bCs/>
              </w:rPr>
              <w:t>Números</w:t>
            </w:r>
            <w:r w:rsidRPr="009777DD">
              <w:rPr>
                <w:rFonts w:ascii="Arial" w:hAnsi="Arial" w:cs="Arial"/>
                <w:bCs/>
              </w:rPr>
              <w:t xml:space="preserve"> de Resumen……………</w:t>
            </w:r>
            <w:r w:rsidR="00E5169E" w:rsidRPr="009777DD">
              <w:rPr>
                <w:rFonts w:ascii="Arial" w:hAnsi="Arial" w:cs="Arial"/>
                <w:bCs/>
              </w:rPr>
              <w:t>...</w:t>
            </w:r>
            <w:r w:rsidRPr="009777DD">
              <w:rPr>
                <w:rFonts w:ascii="Arial" w:hAnsi="Arial" w:cs="Arial"/>
                <w:bCs/>
              </w:rPr>
              <w:t>………………….</w:t>
            </w:r>
          </w:p>
        </w:tc>
        <w:tc>
          <w:tcPr>
            <w:tcW w:w="706" w:type="pct"/>
          </w:tcPr>
          <w:p w:rsidR="00C73CFA" w:rsidRPr="009777DD" w:rsidRDefault="00BA32E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7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BA1365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8</w:t>
            </w:r>
          </w:p>
        </w:tc>
        <w:tc>
          <w:tcPr>
            <w:tcW w:w="3716" w:type="pct"/>
            <w:gridSpan w:val="2"/>
          </w:tcPr>
          <w:p w:rsidR="00C73CFA" w:rsidRPr="009777DD" w:rsidRDefault="00A47F96" w:rsidP="009777DD">
            <w:pPr>
              <w:pStyle w:val="NormalWeb"/>
              <w:spacing w:before="0" w:beforeAutospacing="0" w:after="0" w:afterAutospacing="0"/>
              <w:jc w:val="both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>Presentación</w:t>
            </w:r>
            <w:r w:rsidR="00C73CFA" w:rsidRPr="009777DD">
              <w:rPr>
                <w:rFonts w:ascii="Arial" w:hAnsi="Arial" w:cs="Arial"/>
                <w:bCs/>
              </w:rPr>
              <w:t xml:space="preserve"> de Datos…………………</w:t>
            </w:r>
            <w:r w:rsidR="00E5169E" w:rsidRPr="009777DD">
              <w:rPr>
                <w:rFonts w:ascii="Arial" w:hAnsi="Arial" w:cs="Arial"/>
                <w:bCs/>
              </w:rPr>
              <w:t>...</w:t>
            </w:r>
            <w:r w:rsidR="00C73CFA" w:rsidRPr="009777DD">
              <w:rPr>
                <w:rFonts w:ascii="Arial" w:hAnsi="Arial" w:cs="Arial"/>
                <w:bCs/>
              </w:rPr>
              <w:t>……………………</w:t>
            </w:r>
          </w:p>
        </w:tc>
        <w:tc>
          <w:tcPr>
            <w:tcW w:w="706" w:type="pct"/>
          </w:tcPr>
          <w:p w:rsidR="00C73CFA" w:rsidRPr="009777DD" w:rsidRDefault="00187EC1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8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BA1365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8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</w:rPr>
              <w:t>.1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NormalWeb"/>
              <w:spacing w:before="0" w:beforeAutospacing="0" w:after="0" w:afterAutospacing="0"/>
              <w:jc w:val="both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>Distribución de Frecuencia……………</w:t>
            </w:r>
            <w:r w:rsidR="00A107EB" w:rsidRPr="009777DD">
              <w:rPr>
                <w:rFonts w:ascii="Arial" w:hAnsi="Arial" w:cs="Arial"/>
                <w:bCs/>
              </w:rPr>
              <w:t>...</w:t>
            </w:r>
            <w:r w:rsidRPr="009777DD">
              <w:rPr>
                <w:rFonts w:ascii="Arial" w:hAnsi="Arial" w:cs="Arial"/>
                <w:bCs/>
              </w:rPr>
              <w:t>…………………….</w:t>
            </w:r>
          </w:p>
        </w:tc>
        <w:tc>
          <w:tcPr>
            <w:tcW w:w="706" w:type="pct"/>
          </w:tcPr>
          <w:p w:rsidR="00C73CFA" w:rsidRPr="009777DD" w:rsidRDefault="00C45707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8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972934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lastRenderedPageBreak/>
              <w:t>1.8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</w:rPr>
              <w:t>.2</w:t>
            </w:r>
          </w:p>
        </w:tc>
        <w:tc>
          <w:tcPr>
            <w:tcW w:w="3716" w:type="pct"/>
            <w:gridSpan w:val="2"/>
          </w:tcPr>
          <w:p w:rsidR="00C73CFA" w:rsidRPr="009777DD" w:rsidRDefault="00A47F96" w:rsidP="009777DD">
            <w:pPr>
              <w:pStyle w:val="NormalWeb"/>
              <w:tabs>
                <w:tab w:val="left" w:pos="1860"/>
              </w:tabs>
              <w:spacing w:before="0" w:beforeAutospacing="0" w:after="0" w:afterAutospacing="0"/>
              <w:ind w:firstLine="44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>Representación</w:t>
            </w:r>
            <w:r w:rsidR="00C73CFA" w:rsidRPr="009777DD">
              <w:rPr>
                <w:rFonts w:ascii="Arial" w:hAnsi="Arial" w:cs="Arial"/>
                <w:bCs/>
              </w:rPr>
              <w:t xml:space="preserve"> Grafica……....……………………………….</w:t>
            </w:r>
          </w:p>
        </w:tc>
        <w:tc>
          <w:tcPr>
            <w:tcW w:w="706" w:type="pct"/>
          </w:tcPr>
          <w:p w:rsidR="00C73CFA" w:rsidRPr="009777DD" w:rsidRDefault="001727E4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9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972934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9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Muestreo…………………….…………………………………..</w:t>
            </w:r>
          </w:p>
        </w:tc>
        <w:tc>
          <w:tcPr>
            <w:tcW w:w="706" w:type="pct"/>
          </w:tcPr>
          <w:p w:rsidR="00C73CFA" w:rsidRPr="009777DD" w:rsidRDefault="00D51DA2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</w:t>
            </w:r>
            <w:r w:rsidR="00BA32E7" w:rsidRPr="009777DD">
              <w:rPr>
                <w:rFonts w:ascii="Arial" w:hAnsi="Arial" w:cs="Arial"/>
                <w:bCs/>
                <w:sz w:val="24"/>
                <w:szCs w:val="24"/>
              </w:rPr>
              <w:t>0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972934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9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</w:rPr>
              <w:t xml:space="preserve">.1 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 xml:space="preserve">Muestreo </w:t>
            </w:r>
            <w:r w:rsidR="009052B0" w:rsidRPr="009777DD">
              <w:rPr>
                <w:rFonts w:ascii="Arial" w:hAnsi="Arial" w:cs="Arial"/>
                <w:bCs/>
              </w:rPr>
              <w:t>Probabilístico</w:t>
            </w:r>
            <w:r w:rsidRPr="009777DD">
              <w:rPr>
                <w:rFonts w:ascii="Arial" w:hAnsi="Arial" w:cs="Arial"/>
                <w:bCs/>
              </w:rPr>
              <w:t>………………</w:t>
            </w:r>
            <w:r w:rsidR="00A47F96" w:rsidRPr="009777DD">
              <w:rPr>
                <w:rFonts w:ascii="Arial" w:hAnsi="Arial" w:cs="Arial"/>
                <w:bCs/>
              </w:rPr>
              <w:t>..</w:t>
            </w:r>
            <w:r w:rsidRPr="009777DD">
              <w:rPr>
                <w:rFonts w:ascii="Arial" w:hAnsi="Arial" w:cs="Arial"/>
                <w:bCs/>
              </w:rPr>
              <w:t xml:space="preserve">………………………  </w:t>
            </w:r>
          </w:p>
          <w:p w:rsidR="00C73CFA" w:rsidRPr="009777DD" w:rsidRDefault="00C73CFA" w:rsidP="009777DD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bCs/>
              </w:rPr>
            </w:pP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</w:t>
            </w:r>
            <w:r w:rsidR="008A17AB" w:rsidRPr="009777DD">
              <w:rPr>
                <w:rFonts w:ascii="Arial" w:hAnsi="Arial" w:cs="Arial"/>
                <w:bCs/>
                <w:sz w:val="24"/>
                <w:szCs w:val="24"/>
              </w:rPr>
              <w:t>0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513676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10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</w:rPr>
              <w:t xml:space="preserve">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Sistemas de Información Medico</w:t>
            </w:r>
            <w:r w:rsidR="00A25DA9" w:rsidRPr="009777DD">
              <w:rPr>
                <w:rFonts w:ascii="Arial" w:eastAsia="Arial Unicode MS" w:hAnsi="Arial" w:cs="Arial"/>
                <w:sz w:val="24"/>
                <w:szCs w:val="24"/>
              </w:rPr>
              <w:t>s….</w:t>
            </w: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……………</w:t>
            </w:r>
            <w:r w:rsidR="00A47F96" w:rsidRPr="009777DD">
              <w:rPr>
                <w:rFonts w:ascii="Arial" w:eastAsia="Arial Unicode MS" w:hAnsi="Arial" w:cs="Arial"/>
                <w:sz w:val="24"/>
                <w:szCs w:val="24"/>
              </w:rPr>
              <w:t>..</w:t>
            </w: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 xml:space="preserve">………… 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</w:t>
            </w:r>
            <w:r w:rsidR="00513676" w:rsidRPr="009777DD">
              <w:rPr>
                <w:rFonts w:ascii="Arial" w:hAnsi="Arial" w:cs="Arial"/>
                <w:bCs/>
                <w:sz w:val="24"/>
                <w:szCs w:val="24"/>
              </w:rPr>
              <w:t>1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7D342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0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.1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Informática Médica…………………………….</w:t>
            </w:r>
            <w:r w:rsidR="00A47F96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………………  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.</w:t>
            </w:r>
          </w:p>
        </w:tc>
        <w:tc>
          <w:tcPr>
            <w:tcW w:w="706" w:type="pct"/>
          </w:tcPr>
          <w:p w:rsidR="00C73CFA" w:rsidRPr="009777DD" w:rsidRDefault="00184849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  <w:r w:rsidR="00397751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7D342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.10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</w:rPr>
              <w:t xml:space="preserve">.2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Expediente Electrónico……………………………….……….  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1</w:t>
            </w:r>
            <w:r w:rsidR="00461316" w:rsidRPr="009777DD">
              <w:rPr>
                <w:rFonts w:ascii="Arial" w:hAnsi="Arial" w:cs="Arial"/>
                <w:bCs/>
                <w:sz w:val="24"/>
                <w:szCs w:val="24"/>
              </w:rPr>
              <w:t>3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7D342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0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.3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Modelo Informático de Salud….………………………………   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75286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  <w:r w:rsidR="00397751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5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</w:t>
            </w:r>
            <w:r w:rsidR="007D342A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0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.4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Tecnologías de </w:t>
            </w:r>
            <w:smartTag w:uri="urn:schemas-microsoft-com:office:smarttags" w:element="PersonName">
              <w:smartTagPr>
                <w:attr w:name="ProductID" w:val="la Informaci￳n"/>
              </w:smartTagPr>
              <w:r w:rsidRPr="009777DD">
                <w:rPr>
                  <w:rFonts w:ascii="Arial" w:hAnsi="Arial" w:cs="Arial"/>
                  <w:bCs/>
                  <w:sz w:val="24"/>
                  <w:szCs w:val="24"/>
                  <w:lang w:val="es-ES"/>
                </w:rPr>
                <w:t>la Información</w:t>
              </w:r>
            </w:smartTag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………..………………………  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</w:p>
        </w:tc>
        <w:tc>
          <w:tcPr>
            <w:tcW w:w="706" w:type="pct"/>
          </w:tcPr>
          <w:p w:rsidR="00C73CFA" w:rsidRPr="009777DD" w:rsidRDefault="009E480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  <w:r w:rsidR="00254865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6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</w:t>
            </w:r>
            <w:r w:rsidR="00385117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Base de Datos ……………</w:t>
            </w:r>
            <w:r w:rsidR="00D574FE" w:rsidRPr="009777DD">
              <w:rPr>
                <w:rFonts w:ascii="Arial" w:eastAsia="Arial Unicode MS" w:hAnsi="Arial" w:cs="Arial"/>
                <w:sz w:val="24"/>
                <w:szCs w:val="24"/>
              </w:rPr>
              <w:t>.</w:t>
            </w: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 xml:space="preserve">…….…………………………….. 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</w:p>
        </w:tc>
        <w:tc>
          <w:tcPr>
            <w:tcW w:w="706" w:type="pct"/>
          </w:tcPr>
          <w:p w:rsidR="00C73CFA" w:rsidRPr="009777DD" w:rsidRDefault="00BA32E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1</w:t>
            </w:r>
            <w:r w:rsidR="0038200B" w:rsidRPr="009777DD">
              <w:rPr>
                <w:rFonts w:ascii="Arial" w:eastAsia="Arial Unicode MS" w:hAnsi="Arial" w:cs="Arial"/>
                <w:sz w:val="24"/>
                <w:szCs w:val="24"/>
              </w:rPr>
              <w:t>8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</w:t>
            </w:r>
            <w:r w:rsidR="0038200B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.1 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Objetivos de Base de datos…….……</w:t>
            </w:r>
            <w:r w:rsidR="00D574FE" w:rsidRPr="009777DD">
              <w:rPr>
                <w:rFonts w:ascii="Arial" w:eastAsia="Arial Unicode MS" w:hAnsi="Arial" w:cs="Arial"/>
                <w:sz w:val="24"/>
                <w:szCs w:val="24"/>
              </w:rPr>
              <w:t>.</w:t>
            </w: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……………………….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BA32E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  <w:r w:rsidR="0038200B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8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</w:t>
            </w:r>
            <w:r w:rsidR="00BD7FBA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2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Lenguajes de Programación….…………………</w:t>
            </w:r>
            <w:r w:rsidR="00D574FE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……………</w:t>
            </w:r>
          </w:p>
        </w:tc>
        <w:tc>
          <w:tcPr>
            <w:tcW w:w="706" w:type="pct"/>
          </w:tcPr>
          <w:p w:rsidR="00C73CFA" w:rsidRPr="009777DD" w:rsidRDefault="00BA32E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</w:t>
            </w:r>
            <w:r w:rsidR="00245DDE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</w:t>
            </w:r>
            <w:r w:rsidR="00894D99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1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SQL………………………………………………………………</w:t>
            </w:r>
          </w:p>
        </w:tc>
        <w:tc>
          <w:tcPr>
            <w:tcW w:w="706" w:type="pct"/>
          </w:tcPr>
          <w:p w:rsidR="00C73CFA" w:rsidRPr="009777DD" w:rsidRDefault="00BA600E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</w:t>
            </w:r>
            <w:r w:rsidR="00894D99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587E69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.12</w:t>
            </w:r>
            <w:r w:rsidR="00C73CF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.2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Componentes del SQL……………..………………………….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AE0B9E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</w:t>
            </w:r>
            <w:r w:rsidR="0036439F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55442C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.12</w:t>
            </w:r>
            <w:r w:rsidR="00C73CF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.3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Jo</w:t>
            </w:r>
            <w:r w:rsidR="00E72C93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i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ns…………………………………..…………………………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E65CE7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</w:t>
            </w:r>
            <w:r w:rsidR="001C70DB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E6400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1.12</w:t>
            </w:r>
            <w:r w:rsidR="00C73CFA" w:rsidRPr="009777DD">
              <w:rPr>
                <w:rFonts w:ascii="Arial" w:eastAsia="Arial Unicode MS" w:hAnsi="Arial" w:cs="Arial"/>
                <w:sz w:val="24"/>
                <w:szCs w:val="24"/>
              </w:rPr>
              <w:t>.4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n-U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Procedimiento Almacenado</w:t>
            </w:r>
            <w:r w:rsidR="00D574FE"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.</w:t>
            </w:r>
            <w:r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………………………………….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</w:p>
        </w:tc>
        <w:tc>
          <w:tcPr>
            <w:tcW w:w="706" w:type="pct"/>
          </w:tcPr>
          <w:p w:rsidR="00C73CFA" w:rsidRPr="009777DD" w:rsidRDefault="002532B9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2</w:t>
            </w:r>
            <w:r w:rsidR="00E6400A" w:rsidRPr="009777DD">
              <w:rPr>
                <w:rFonts w:ascii="Arial" w:eastAsia="Arial Unicode MS" w:hAnsi="Arial" w:cs="Arial"/>
                <w:sz w:val="24"/>
                <w:szCs w:val="24"/>
              </w:rPr>
              <w:t>6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.1</w:t>
            </w:r>
            <w:r w:rsidR="00707777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</w:p>
        </w:tc>
        <w:tc>
          <w:tcPr>
            <w:tcW w:w="3716" w:type="pct"/>
            <w:gridSpan w:val="2"/>
          </w:tcPr>
          <w:p w:rsidR="00C73CFA" w:rsidRPr="009777DD" w:rsidRDefault="00C271CD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n-U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Tecnología ASP</w:t>
            </w:r>
            <w:r w:rsidR="00C73CFA"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…………………….…</w:t>
            </w:r>
            <w:r w:rsidR="00D574FE"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..</w:t>
            </w:r>
            <w:r w:rsidR="00C73CFA"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………………………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BD2443" w:rsidP="009777DD">
            <w:pPr>
              <w:pStyle w:val="Textoindependiente"/>
              <w:tabs>
                <w:tab w:val="left" w:pos="-155"/>
                <w:tab w:val="left" w:pos="25"/>
              </w:tabs>
              <w:ind w:left="-155" w:right="-136"/>
              <w:jc w:val="left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 xml:space="preserve">   </w:t>
            </w:r>
            <w:r w:rsidR="00AE0B9E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  <w:r w:rsidR="00707777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E37FD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3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.1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n-U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Dreamweaver……………..…………………………………….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</w:t>
            </w:r>
            <w:r w:rsidR="0050061A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AD06B5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3</w:t>
            </w:r>
            <w:r w:rsidR="00C73CFA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.2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n-U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 xml:space="preserve">Firework </w:t>
            </w:r>
            <w:r w:rsidR="00E903E7"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>s</w:t>
            </w:r>
            <w:r w:rsidRPr="009777DD">
              <w:rPr>
                <w:rFonts w:ascii="Arial" w:eastAsia="Arial Unicode MS" w:hAnsi="Arial" w:cs="Arial"/>
                <w:sz w:val="24"/>
                <w:szCs w:val="24"/>
                <w:lang w:val="en-US"/>
              </w:rPr>
              <w:t xml:space="preserve">…………………………………..………………….  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706" w:type="pct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n-U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n-US"/>
              </w:rPr>
              <w:t>3</w:t>
            </w:r>
            <w:r w:rsidR="00E05BE2" w:rsidRPr="009777DD">
              <w:rPr>
                <w:rFonts w:ascii="Arial" w:hAnsi="Arial" w:cs="Arial"/>
                <w:bCs/>
                <w:sz w:val="24"/>
                <w:szCs w:val="24"/>
                <w:lang w:val="en-US"/>
              </w:rPr>
              <w:t>4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</w:t>
            </w:r>
            <w:r w:rsidR="00920943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</w:t>
            </w:r>
            <w:r w:rsidR="00920943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  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Swish………………………………………………...................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7E547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  <w:r w:rsidR="00664268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6</w:t>
            </w:r>
          </w:p>
        </w:tc>
      </w:tr>
      <w:tr w:rsidR="00C73CFA" w:rsidRPr="006879B9" w:rsidTr="009777DD">
        <w:trPr>
          <w:trHeight w:val="567"/>
        </w:trPr>
        <w:tc>
          <w:tcPr>
            <w:tcW w:w="578" w:type="pct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1.1</w:t>
            </w:r>
            <w:r w:rsidR="00FF4407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</w:t>
            </w:r>
          </w:p>
        </w:tc>
        <w:tc>
          <w:tcPr>
            <w:tcW w:w="3716" w:type="pct"/>
            <w:gridSpan w:val="2"/>
          </w:tcPr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Costos por Licencias de Software……………………………</w:t>
            </w:r>
          </w:p>
          <w:p w:rsidR="00C73CFA" w:rsidRPr="009777DD" w:rsidRDefault="00C73CF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C73CFA" w:rsidRPr="009777DD" w:rsidRDefault="00CD70E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  <w:r w:rsidR="00B85E82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7</w:t>
            </w:r>
          </w:p>
        </w:tc>
      </w:tr>
      <w:tr w:rsidR="00AB607C" w:rsidRPr="006879B9" w:rsidTr="009777DD">
        <w:trPr>
          <w:trHeight w:val="567"/>
        </w:trPr>
        <w:tc>
          <w:tcPr>
            <w:tcW w:w="5000" w:type="pct"/>
            <w:gridSpan w:val="4"/>
          </w:tcPr>
          <w:p w:rsidR="00AB607C" w:rsidRPr="009777DD" w:rsidRDefault="00AB607C" w:rsidP="009777DD">
            <w:pPr>
              <w:pStyle w:val="Textoindependiente"/>
              <w:rPr>
                <w:rFonts w:ascii="Arial" w:eastAsia="Arial Unicode MS" w:hAnsi="Arial" w:cs="Arial"/>
                <w:b/>
                <w:sz w:val="24"/>
                <w:szCs w:val="24"/>
                <w:lang w:val="es-ES"/>
              </w:rPr>
            </w:pPr>
          </w:p>
          <w:p w:rsidR="00AB607C" w:rsidRPr="009777DD" w:rsidRDefault="00A27341" w:rsidP="009777DD">
            <w:pPr>
              <w:pStyle w:val="Textoindependiente"/>
              <w:rPr>
                <w:rFonts w:ascii="Arial" w:eastAsia="Arial Unicode MS" w:hAnsi="Arial" w:cs="Arial"/>
                <w:b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b/>
                <w:sz w:val="24"/>
                <w:szCs w:val="24"/>
                <w:lang w:val="es-ES"/>
              </w:rPr>
              <w:t>CAPITULO 2</w:t>
            </w:r>
          </w:p>
          <w:p w:rsidR="009E6F03" w:rsidRPr="009777DD" w:rsidRDefault="009E6F03" w:rsidP="009777DD">
            <w:pPr>
              <w:pStyle w:val="Textoindependiente"/>
              <w:rPr>
                <w:rFonts w:ascii="Arial" w:eastAsia="Arial Unicode MS" w:hAnsi="Arial" w:cs="Arial"/>
                <w:b/>
                <w:sz w:val="24"/>
                <w:szCs w:val="24"/>
                <w:lang w:val="es-ES"/>
              </w:rPr>
            </w:pPr>
          </w:p>
        </w:tc>
      </w:tr>
      <w:tr w:rsidR="00E76BD6" w:rsidRPr="006879B9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E76BD6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 xml:space="preserve">2.         </w:t>
            </w:r>
          </w:p>
        </w:tc>
        <w:tc>
          <w:tcPr>
            <w:tcW w:w="3613" w:type="pct"/>
          </w:tcPr>
          <w:p w:rsidR="00E76BD6" w:rsidRPr="009777DD" w:rsidRDefault="00E76BD6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</w:rPr>
              <w:t>Generalidades de la enfermedad……………</w:t>
            </w:r>
            <w:r w:rsidR="00D574FE" w:rsidRPr="009777DD">
              <w:rPr>
                <w:rFonts w:ascii="Arial" w:hAnsi="Arial" w:cs="Arial"/>
                <w:bCs/>
                <w:sz w:val="24"/>
                <w:szCs w:val="24"/>
              </w:rPr>
              <w:t>….</w:t>
            </w:r>
            <w:r w:rsidRPr="009777DD">
              <w:rPr>
                <w:rFonts w:ascii="Arial" w:hAnsi="Arial" w:cs="Arial"/>
                <w:bCs/>
                <w:sz w:val="24"/>
                <w:szCs w:val="24"/>
              </w:rPr>
              <w:t>………….</w:t>
            </w:r>
          </w:p>
        </w:tc>
        <w:tc>
          <w:tcPr>
            <w:tcW w:w="706" w:type="pct"/>
          </w:tcPr>
          <w:p w:rsidR="00E76BD6" w:rsidRPr="009777DD" w:rsidRDefault="00F21683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8</w:t>
            </w:r>
          </w:p>
        </w:tc>
      </w:tr>
      <w:tr w:rsidR="00E76BD6" w:rsidRPr="006879B9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E76BD6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1</w:t>
            </w:r>
          </w:p>
        </w:tc>
        <w:tc>
          <w:tcPr>
            <w:tcW w:w="3613" w:type="pct"/>
          </w:tcPr>
          <w:p w:rsidR="00E76BD6" w:rsidRPr="009777DD" w:rsidRDefault="00E76BD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Introducción……</w:t>
            </w:r>
            <w:r w:rsidR="00CE780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….</w:t>
            </w: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…………………………………………..</w:t>
            </w:r>
          </w:p>
        </w:tc>
        <w:tc>
          <w:tcPr>
            <w:tcW w:w="706" w:type="pct"/>
          </w:tcPr>
          <w:p w:rsidR="00E76BD6" w:rsidRPr="009777DD" w:rsidRDefault="00F21683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8</w:t>
            </w:r>
          </w:p>
        </w:tc>
      </w:tr>
      <w:tr w:rsidR="00E76BD6" w:rsidRPr="006879B9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E76BD6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2</w:t>
            </w:r>
          </w:p>
        </w:tc>
        <w:tc>
          <w:tcPr>
            <w:tcW w:w="3613" w:type="pct"/>
          </w:tcPr>
          <w:p w:rsidR="00E76BD6" w:rsidRPr="009777DD" w:rsidRDefault="00E76BD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Conceptos Básicos……………</w:t>
            </w:r>
            <w:r w:rsidR="00CE780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.</w:t>
            </w: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…………………………….</w:t>
            </w:r>
          </w:p>
        </w:tc>
        <w:tc>
          <w:tcPr>
            <w:tcW w:w="706" w:type="pct"/>
          </w:tcPr>
          <w:p w:rsidR="00E76BD6" w:rsidRPr="009777DD" w:rsidRDefault="00124BB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</w:t>
            </w:r>
            <w:r w:rsidR="005F1444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2B64DC" w:rsidRPr="006879B9" w:rsidTr="009777DD">
        <w:trPr>
          <w:trHeight w:val="567"/>
        </w:trPr>
        <w:tc>
          <w:tcPr>
            <w:tcW w:w="681" w:type="pct"/>
            <w:gridSpan w:val="2"/>
          </w:tcPr>
          <w:p w:rsidR="002B64DC" w:rsidRPr="009777DD" w:rsidRDefault="008041B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lastRenderedPageBreak/>
              <w:t>2.3</w:t>
            </w:r>
          </w:p>
        </w:tc>
        <w:tc>
          <w:tcPr>
            <w:tcW w:w="3613" w:type="pct"/>
          </w:tcPr>
          <w:p w:rsidR="002B64DC" w:rsidRPr="009777DD" w:rsidRDefault="008271F3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 xml:space="preserve">Clasificación de </w:t>
            </w:r>
            <w:smartTag w:uri="urn:schemas-microsoft-com:office:smarttags" w:element="PersonName">
              <w:smartTagPr>
                <w:attr w:name="ProductID" w:val="la Enfermedades Reum￡ticas"/>
              </w:smartTagPr>
              <w:smartTag w:uri="urn:schemas-microsoft-com:office:smarttags" w:element="PersonName">
                <w:smartTagPr>
                  <w:attr w:name="ProductID" w:val="la Enfermedades"/>
                </w:smartTagPr>
                <w:r w:rsidRPr="009777DD">
                  <w:rPr>
                    <w:rFonts w:ascii="Arial" w:eastAsia="Arial Unicode MS" w:hAnsi="Arial" w:cs="Arial"/>
                    <w:sz w:val="24"/>
                    <w:szCs w:val="24"/>
                    <w:lang w:val="es-ES"/>
                  </w:rPr>
                  <w:t>la Enfermedades</w:t>
                </w:r>
              </w:smartTag>
              <w:r w:rsidRPr="009777DD">
                <w:rPr>
                  <w:rFonts w:ascii="Arial" w:eastAsia="Arial Unicode MS" w:hAnsi="Arial" w:cs="Arial"/>
                  <w:sz w:val="24"/>
                  <w:szCs w:val="24"/>
                  <w:lang w:val="es-ES"/>
                </w:rPr>
                <w:t xml:space="preserve"> Reumáticas</w:t>
              </w:r>
            </w:smartTag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…………...</w:t>
            </w:r>
          </w:p>
        </w:tc>
        <w:tc>
          <w:tcPr>
            <w:tcW w:w="706" w:type="pct"/>
          </w:tcPr>
          <w:p w:rsidR="002B64DC" w:rsidRPr="009777DD" w:rsidRDefault="00B11E2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</w:t>
            </w:r>
            <w:r w:rsidR="003E3C11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</w:p>
        </w:tc>
      </w:tr>
      <w:tr w:rsidR="00E76BD6" w:rsidRPr="006879B9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E76BD6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</w:t>
            </w:r>
            <w:r w:rsidR="00F32E58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1</w:t>
            </w:r>
          </w:p>
        </w:tc>
        <w:tc>
          <w:tcPr>
            <w:tcW w:w="3613" w:type="pct"/>
          </w:tcPr>
          <w:p w:rsidR="00E76BD6" w:rsidRPr="009777DD" w:rsidRDefault="00624D4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Reumatismos de partes Blandas…………………………...</w:t>
            </w:r>
          </w:p>
        </w:tc>
        <w:tc>
          <w:tcPr>
            <w:tcW w:w="706" w:type="pct"/>
          </w:tcPr>
          <w:p w:rsidR="00E76BD6" w:rsidRPr="009777DD" w:rsidRDefault="002B076C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</w:t>
            </w:r>
            <w:r w:rsidR="004D3D9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</w:p>
        </w:tc>
      </w:tr>
      <w:tr w:rsidR="00E76BD6" w:rsidRPr="006879B9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.1</w:t>
            </w:r>
          </w:p>
        </w:tc>
        <w:tc>
          <w:tcPr>
            <w:tcW w:w="3613" w:type="pct"/>
          </w:tcPr>
          <w:p w:rsidR="00E76BD6" w:rsidRPr="009777DD" w:rsidRDefault="00F32E5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Lumbago……</w:t>
            </w:r>
            <w:r w:rsidR="009424C3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…….</w:t>
            </w: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…………………………………………...</w:t>
            </w:r>
          </w:p>
        </w:tc>
        <w:tc>
          <w:tcPr>
            <w:tcW w:w="706" w:type="pct"/>
          </w:tcPr>
          <w:p w:rsidR="00E76BD6" w:rsidRPr="009777DD" w:rsidRDefault="0006506C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</w:t>
            </w:r>
            <w:r w:rsidR="004D3D9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</w:p>
        </w:tc>
      </w:tr>
      <w:tr w:rsidR="00E76BD6" w:rsidRPr="006879B9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.2</w:t>
            </w:r>
          </w:p>
        </w:tc>
        <w:tc>
          <w:tcPr>
            <w:tcW w:w="3613" w:type="pct"/>
          </w:tcPr>
          <w:p w:rsidR="00E76BD6" w:rsidRPr="009777DD" w:rsidRDefault="00F32E5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Cervicalgia…</w:t>
            </w:r>
            <w:r w:rsidR="009424C3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….</w:t>
            </w: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………………………………………………</w:t>
            </w:r>
          </w:p>
        </w:tc>
        <w:tc>
          <w:tcPr>
            <w:tcW w:w="706" w:type="pct"/>
          </w:tcPr>
          <w:p w:rsidR="00E76BD6" w:rsidRPr="009777DD" w:rsidRDefault="00324E7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  <w:r w:rsidR="004D3D9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E76BD6" w:rsidRPr="006879B9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.3</w:t>
            </w:r>
          </w:p>
        </w:tc>
        <w:tc>
          <w:tcPr>
            <w:tcW w:w="3613" w:type="pct"/>
          </w:tcPr>
          <w:p w:rsidR="00E76BD6" w:rsidRPr="009777DD" w:rsidRDefault="00F32E5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Otros cuadros frecuentes de reumatismos regionales de partes blandas: Tendinitis, bursitis, </w:t>
            </w:r>
            <w:r w:rsidR="009424C3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epicondilitis (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codo del tenista)………………………………………………………..</w:t>
            </w:r>
          </w:p>
        </w:tc>
        <w:tc>
          <w:tcPr>
            <w:tcW w:w="706" w:type="pct"/>
          </w:tcPr>
          <w:p w:rsidR="00E76BD6" w:rsidRPr="009777DD" w:rsidRDefault="00B11E2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  <w:r w:rsidR="004D3D9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</w:p>
        </w:tc>
      </w:tr>
      <w:tr w:rsidR="00E76BD6" w:rsidRPr="006879B9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2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spectos reumatológicos del hombro doloroso……</w:t>
            </w:r>
            <w:r w:rsidR="00763914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</w:t>
            </w:r>
            <w:r w:rsidR="00CD7759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.</w:t>
            </w:r>
          </w:p>
          <w:p w:rsidR="00E76BD6" w:rsidRPr="009777DD" w:rsidRDefault="00E76BD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E76BD6" w:rsidRPr="009777DD" w:rsidRDefault="0010437A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  <w:r w:rsidR="00EE4A61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</w:p>
        </w:tc>
      </w:tr>
      <w:tr w:rsidR="00E76BD6" w:rsidRPr="00F32E58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3</w:t>
            </w:r>
          </w:p>
        </w:tc>
        <w:tc>
          <w:tcPr>
            <w:tcW w:w="3613" w:type="pct"/>
          </w:tcPr>
          <w:p w:rsidR="00F32E58" w:rsidRPr="009777DD" w:rsidRDefault="00E028B9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rtritis reumatoide</w:t>
            </w:r>
            <w:r w:rsidR="00CD7759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</w:t>
            </w:r>
          </w:p>
          <w:p w:rsidR="00E76BD6" w:rsidRPr="009777DD" w:rsidRDefault="00E76BD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E76BD6" w:rsidRPr="009777DD" w:rsidRDefault="00EE4A61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9</w:t>
            </w:r>
          </w:p>
        </w:tc>
      </w:tr>
      <w:tr w:rsidR="00E76BD6" w:rsidRPr="00F32E58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4</w:t>
            </w:r>
          </w:p>
        </w:tc>
        <w:tc>
          <w:tcPr>
            <w:tcW w:w="3613" w:type="pct"/>
          </w:tcPr>
          <w:p w:rsidR="00F32E58" w:rsidRPr="009777DD" w:rsidRDefault="00D40ECE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Espondiloartropatias…</w:t>
            </w:r>
            <w:r w:rsidR="009D1EF5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.</w:t>
            </w:r>
            <w:r w:rsidR="009D1EF5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...</w:t>
            </w:r>
          </w:p>
          <w:p w:rsidR="00E76BD6" w:rsidRPr="009777DD" w:rsidRDefault="00E76BD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E76BD6" w:rsidRPr="009777DD" w:rsidRDefault="006951A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6</w:t>
            </w:r>
            <w:r w:rsidR="00EE4A61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</w:t>
            </w:r>
          </w:p>
        </w:tc>
      </w:tr>
      <w:tr w:rsidR="00E76BD6" w:rsidRPr="00F32E58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4.1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Espondiloartritis anquilosante</w:t>
            </w:r>
            <w:r w:rsidR="00F618AE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.</w:t>
            </w:r>
            <w:r w:rsidR="009D1EF5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</w:t>
            </w:r>
          </w:p>
          <w:p w:rsidR="00E76BD6" w:rsidRPr="009777DD" w:rsidRDefault="00E76BD6" w:rsidP="009777DD">
            <w:pPr>
              <w:pStyle w:val="Textoindependiente"/>
              <w:jc w:val="left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E76BD6" w:rsidRPr="009777DD" w:rsidRDefault="00C4049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6</w:t>
            </w:r>
            <w:r w:rsidR="00EE4A61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</w:p>
        </w:tc>
      </w:tr>
      <w:tr w:rsidR="00E76BD6" w:rsidRPr="00F32E58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4.2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rtritis reactiva</w:t>
            </w:r>
            <w:r w:rsidR="009D1EF5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..</w:t>
            </w:r>
          </w:p>
          <w:p w:rsidR="00E76BD6" w:rsidRPr="009777DD" w:rsidRDefault="00E76BD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E76BD6" w:rsidRPr="009777DD" w:rsidRDefault="00EE4A61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67</w:t>
            </w:r>
          </w:p>
        </w:tc>
      </w:tr>
      <w:tr w:rsidR="00E76BD6" w:rsidRPr="00F32E58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4.3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Artritis de las enfermedades inflamatorias </w:t>
            </w:r>
            <w:r w:rsidR="00F618AE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intestinales…..</w:t>
            </w:r>
          </w:p>
          <w:p w:rsidR="00E76BD6" w:rsidRPr="009777DD" w:rsidRDefault="00E76BD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E76BD6" w:rsidRPr="009777DD" w:rsidRDefault="00EE4A61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68</w:t>
            </w:r>
          </w:p>
        </w:tc>
      </w:tr>
      <w:tr w:rsidR="00E76BD6" w:rsidRPr="00F32E58" w:rsidTr="009777DD">
        <w:trPr>
          <w:trHeight w:val="567"/>
        </w:trPr>
        <w:tc>
          <w:tcPr>
            <w:tcW w:w="681" w:type="pct"/>
            <w:gridSpan w:val="2"/>
          </w:tcPr>
          <w:p w:rsidR="00E76BD6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5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rtritis psoriática</w:t>
            </w:r>
            <w:r w:rsidR="00843710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...</w:t>
            </w:r>
          </w:p>
          <w:p w:rsidR="00E76BD6" w:rsidRPr="009777DD" w:rsidRDefault="00E76BD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706" w:type="pct"/>
          </w:tcPr>
          <w:p w:rsidR="00E76BD6" w:rsidRPr="009777DD" w:rsidRDefault="00837820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68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6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Enfermedades difusas del tejido conectivo</w:t>
            </w:r>
            <w:r w:rsidR="00843710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..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E7703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7</w:t>
            </w:r>
            <w:r w:rsidR="00EE4A61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6.1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Lupus eritematoso generalizado</w:t>
            </w:r>
            <w:r w:rsidR="00843710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B7243E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7</w:t>
            </w:r>
            <w:r w:rsidR="00EE4A61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6.2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Miopatías idiopáticas: poli y dermatomiositis</w:t>
            </w:r>
            <w:r w:rsidR="00882591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</w:t>
            </w:r>
            <w:r w:rsidR="00843710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..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973997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76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6.3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Síndrome de sobreposición y enfermedad mixta del tejido conectivo</w:t>
            </w:r>
            <w:r w:rsidR="00843710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.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680F6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C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C"/>
              </w:rPr>
              <w:t>78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6.4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Síndrome de Sjögren</w:t>
            </w:r>
            <w:r w:rsidR="004554B6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.</w:t>
            </w:r>
            <w:r w:rsidR="008A3A2F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..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E7703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8</w:t>
            </w:r>
            <w:r w:rsidR="00680F64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6.5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Síndrome de antifosfolípidos</w:t>
            </w:r>
            <w:r w:rsidR="004554B6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.</w:t>
            </w:r>
            <w:r w:rsidR="008A3A2F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</w:t>
            </w:r>
            <w:r w:rsidR="004554B6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</w:t>
            </w:r>
            <w:r w:rsidR="00D01A86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</w:t>
            </w:r>
            <w:r w:rsidR="008A3A2F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E7703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8</w:t>
            </w:r>
            <w:r w:rsidR="00EF2F46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6.6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Esclerosis sistémica </w:t>
            </w:r>
            <w:r w:rsidR="004554B6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progresiva…</w:t>
            </w:r>
            <w:r w:rsidR="008A3A2F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</w:t>
            </w:r>
            <w:r w:rsidR="00B06A97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</w:t>
            </w:r>
            <w:r w:rsidR="004554B6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.</w:t>
            </w:r>
            <w:r w:rsidR="008A3A2F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C121E6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8</w:t>
            </w:r>
            <w:r w:rsidR="00680F64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7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Vasculitis </w:t>
            </w:r>
            <w:r w:rsidR="008A3A2F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……..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9260F7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8</w:t>
            </w:r>
            <w:r w:rsidR="00680F64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8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rtrosis</w:t>
            </w:r>
            <w:r w:rsidR="00F40664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………...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680F6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84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9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rtritis inducidas por cristales</w:t>
            </w:r>
            <w:r w:rsidR="00F40664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680F6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86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9.1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Gota</w:t>
            </w:r>
            <w:r w:rsidR="00F40664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……………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680F6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86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lastRenderedPageBreak/>
              <w:t>2.3.9.2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Condrocalcinosis</w:t>
            </w:r>
            <w:r w:rsidR="003557D6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.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0135B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9</w:t>
            </w:r>
            <w:r w:rsidR="00680F64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0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rtritis infecciosas</w:t>
            </w:r>
            <w:r w:rsidR="007A424E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680F6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93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0.1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Bacterianas</w:t>
            </w:r>
            <w:r w:rsidR="007A424E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……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680F6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93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F32E5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0.2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Virales</w:t>
            </w:r>
            <w:r w:rsidR="008B7778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…………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680F6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94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F32E58" w:rsidRDefault="00F32E58" w:rsidP="009777DD">
            <w:pPr>
              <w:pStyle w:val="Textoindependiente"/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0.3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rtritis gonocócica</w:t>
            </w:r>
            <w:r w:rsidR="00D156CF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680F6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96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D702FE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1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Enfermedades óseas metabólicas</w:t>
            </w:r>
            <w:r w:rsidR="005634B9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.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7F2C4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97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D702FE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1.1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Osteoporosis</w:t>
            </w:r>
            <w:r w:rsidR="005634B9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….</w:t>
            </w:r>
          </w:p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</w:p>
        </w:tc>
        <w:tc>
          <w:tcPr>
            <w:tcW w:w="706" w:type="pct"/>
          </w:tcPr>
          <w:p w:rsidR="00F32E58" w:rsidRPr="009777DD" w:rsidRDefault="007F2C4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97</w:t>
            </w:r>
          </w:p>
        </w:tc>
      </w:tr>
      <w:tr w:rsidR="00F32E58" w:rsidRPr="00F32E58" w:rsidTr="009777DD">
        <w:trPr>
          <w:trHeight w:val="567"/>
        </w:trPr>
        <w:tc>
          <w:tcPr>
            <w:tcW w:w="681" w:type="pct"/>
            <w:gridSpan w:val="2"/>
          </w:tcPr>
          <w:p w:rsidR="00F32E58" w:rsidRPr="009777DD" w:rsidRDefault="00D702FE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.3.11.2</w:t>
            </w:r>
          </w:p>
        </w:tc>
        <w:tc>
          <w:tcPr>
            <w:tcW w:w="3613" w:type="pct"/>
          </w:tcPr>
          <w:p w:rsidR="00F32E58" w:rsidRPr="009777DD" w:rsidRDefault="00F32E5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Osteomalacia</w:t>
            </w:r>
            <w:r w:rsidR="005634B9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…</w:t>
            </w:r>
          </w:p>
        </w:tc>
        <w:tc>
          <w:tcPr>
            <w:tcW w:w="706" w:type="pct"/>
          </w:tcPr>
          <w:p w:rsidR="00E80CE2" w:rsidRPr="009777DD" w:rsidRDefault="007F2C4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98</w:t>
            </w:r>
          </w:p>
          <w:p w:rsidR="00F32E58" w:rsidRPr="009777DD" w:rsidRDefault="00F32E58" w:rsidP="009777DD">
            <w:pPr>
              <w:rPr>
                <w:rFonts w:eastAsia="Arial Unicode MS"/>
                <w:lang w:val="es-ES"/>
              </w:rPr>
            </w:pPr>
          </w:p>
        </w:tc>
      </w:tr>
      <w:tr w:rsidR="00BC2BCD" w:rsidRPr="00F32E58" w:rsidTr="009777DD">
        <w:trPr>
          <w:trHeight w:val="567"/>
        </w:trPr>
        <w:tc>
          <w:tcPr>
            <w:tcW w:w="5000" w:type="pct"/>
            <w:gridSpan w:val="4"/>
          </w:tcPr>
          <w:p w:rsidR="00251D63" w:rsidRPr="009777DD" w:rsidRDefault="00251D63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  <w:p w:rsidR="00BC2BCD" w:rsidRPr="009777DD" w:rsidRDefault="00BC2BCD" w:rsidP="009777DD">
            <w:pPr>
              <w:pStyle w:val="Textoindependiente"/>
              <w:rPr>
                <w:rFonts w:ascii="Arial" w:eastAsia="Arial Unicode MS" w:hAnsi="Arial" w:cs="Arial"/>
                <w:b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b/>
                <w:sz w:val="24"/>
                <w:szCs w:val="24"/>
                <w:lang w:val="es-ES"/>
              </w:rPr>
              <w:t>CAPITULO 3</w:t>
            </w:r>
          </w:p>
          <w:p w:rsidR="00251D63" w:rsidRPr="009777DD" w:rsidRDefault="00251D63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</w:tr>
      <w:tr w:rsidR="00BC2BCD" w:rsidRPr="003330BD" w:rsidTr="009777DD">
        <w:trPr>
          <w:trHeight w:val="567"/>
        </w:trPr>
        <w:tc>
          <w:tcPr>
            <w:tcW w:w="681" w:type="pct"/>
            <w:gridSpan w:val="2"/>
          </w:tcPr>
          <w:p w:rsidR="00BC2BCD" w:rsidRPr="009777DD" w:rsidRDefault="005E5675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</w:t>
            </w:r>
          </w:p>
        </w:tc>
        <w:tc>
          <w:tcPr>
            <w:tcW w:w="3613" w:type="pct"/>
          </w:tcPr>
          <w:p w:rsidR="00BC2BCD" w:rsidRPr="009777DD" w:rsidRDefault="00B84F18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Análisis</w:t>
            </w:r>
            <w:r w:rsidR="008D5720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 xml:space="preserve"> 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Estadístico</w:t>
            </w:r>
            <w:r w:rsidR="005B2B62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..</w:t>
            </w:r>
          </w:p>
        </w:tc>
        <w:tc>
          <w:tcPr>
            <w:tcW w:w="706" w:type="pct"/>
          </w:tcPr>
          <w:p w:rsidR="00BC2BCD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EB17B9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  <w:r w:rsidR="000F0BDB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BC2BCD" w:rsidRPr="003330BD" w:rsidTr="009777DD">
        <w:trPr>
          <w:trHeight w:val="567"/>
        </w:trPr>
        <w:tc>
          <w:tcPr>
            <w:tcW w:w="681" w:type="pct"/>
            <w:gridSpan w:val="2"/>
          </w:tcPr>
          <w:p w:rsidR="00BC2BCD" w:rsidRPr="009777DD" w:rsidRDefault="00443EB4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1</w:t>
            </w:r>
          </w:p>
        </w:tc>
        <w:tc>
          <w:tcPr>
            <w:tcW w:w="3613" w:type="pct"/>
          </w:tcPr>
          <w:p w:rsidR="00BC2BCD" w:rsidRPr="009777DD" w:rsidRDefault="00443EB4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Objetivo del análisis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.....</w:t>
            </w:r>
            <w:r w:rsidRPr="009777D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706" w:type="pct"/>
          </w:tcPr>
          <w:p w:rsidR="00BC2BCD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242A9D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  <w:r w:rsidR="000F0BDB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BC2BCD" w:rsidRPr="003330BD" w:rsidTr="009777DD">
        <w:trPr>
          <w:trHeight w:val="567"/>
        </w:trPr>
        <w:tc>
          <w:tcPr>
            <w:tcW w:w="681" w:type="pct"/>
            <w:gridSpan w:val="2"/>
          </w:tcPr>
          <w:p w:rsidR="00BC2BCD" w:rsidRPr="009777DD" w:rsidRDefault="00443EB4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2</w:t>
            </w:r>
          </w:p>
        </w:tc>
        <w:tc>
          <w:tcPr>
            <w:tcW w:w="3613" w:type="pct"/>
          </w:tcPr>
          <w:p w:rsidR="00BC2BCD" w:rsidRPr="009777DD" w:rsidRDefault="005E173B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Población objetiv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</w:t>
            </w:r>
            <w:r w:rsidRPr="009777D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706" w:type="pct"/>
          </w:tcPr>
          <w:p w:rsidR="00BC2BCD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BD04FE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  <w:r w:rsidR="000F0BDB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BC2BCD" w:rsidRPr="003330BD" w:rsidTr="009777DD">
        <w:trPr>
          <w:trHeight w:val="567"/>
        </w:trPr>
        <w:tc>
          <w:tcPr>
            <w:tcW w:w="681" w:type="pct"/>
            <w:gridSpan w:val="2"/>
          </w:tcPr>
          <w:p w:rsidR="00BC2BCD" w:rsidRPr="009777DD" w:rsidRDefault="00443EB4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3</w:t>
            </w:r>
          </w:p>
        </w:tc>
        <w:tc>
          <w:tcPr>
            <w:tcW w:w="3613" w:type="pct"/>
          </w:tcPr>
          <w:p w:rsidR="00BC2BCD" w:rsidRPr="009777DD" w:rsidRDefault="005E173B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Marco Muestral</w:t>
            </w:r>
            <w:r w:rsidR="005B2B62" w:rsidRPr="009777DD">
              <w:rPr>
                <w:rFonts w:ascii="Arial" w:hAnsi="Arial" w:cs="Arial"/>
                <w:bCs/>
                <w:sz w:val="24"/>
                <w:szCs w:val="24"/>
                <w:lang w:val="es-EC"/>
              </w:rPr>
              <w:t>……………………………………………….</w:t>
            </w:r>
          </w:p>
        </w:tc>
        <w:tc>
          <w:tcPr>
            <w:tcW w:w="706" w:type="pct"/>
          </w:tcPr>
          <w:p w:rsidR="00BC2BCD" w:rsidRPr="009777DD" w:rsidRDefault="000F0BD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01</w:t>
            </w:r>
          </w:p>
        </w:tc>
      </w:tr>
      <w:tr w:rsidR="00BC2BCD" w:rsidRPr="003330BD" w:rsidTr="009777DD">
        <w:trPr>
          <w:trHeight w:val="567"/>
        </w:trPr>
        <w:tc>
          <w:tcPr>
            <w:tcW w:w="681" w:type="pct"/>
            <w:gridSpan w:val="2"/>
          </w:tcPr>
          <w:p w:rsidR="00BC2BCD" w:rsidRPr="009777DD" w:rsidRDefault="0047449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4</w:t>
            </w:r>
          </w:p>
        </w:tc>
        <w:tc>
          <w:tcPr>
            <w:tcW w:w="3613" w:type="pct"/>
          </w:tcPr>
          <w:p w:rsidR="00BC2BCD" w:rsidRPr="009777DD" w:rsidRDefault="0047449B" w:rsidP="009777DD">
            <w:pPr>
              <w:pStyle w:val="Textoindependiente"/>
              <w:jc w:val="left"/>
              <w:rPr>
                <w:rFonts w:ascii="Arial" w:hAnsi="Arial" w:cs="Arial"/>
                <w:bCs/>
                <w:sz w:val="24"/>
                <w:szCs w:val="24"/>
                <w:lang w:val="es-EC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eterminación y codificación de las variables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.</w:t>
            </w:r>
            <w:r w:rsidRPr="009777D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706" w:type="pct"/>
          </w:tcPr>
          <w:p w:rsidR="00BC2BCD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0F0BDB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1</w:t>
            </w:r>
          </w:p>
        </w:tc>
      </w:tr>
      <w:tr w:rsidR="00395166" w:rsidRPr="003330BD" w:rsidTr="009777DD">
        <w:trPr>
          <w:trHeight w:val="567"/>
        </w:trPr>
        <w:tc>
          <w:tcPr>
            <w:tcW w:w="681" w:type="pct"/>
            <w:gridSpan w:val="2"/>
          </w:tcPr>
          <w:p w:rsidR="00395166" w:rsidRPr="009777DD" w:rsidRDefault="00A96AF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5</w:t>
            </w:r>
          </w:p>
        </w:tc>
        <w:tc>
          <w:tcPr>
            <w:tcW w:w="3613" w:type="pct"/>
          </w:tcPr>
          <w:p w:rsidR="00395166" w:rsidRPr="009777DD" w:rsidRDefault="00B06A97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Análisis</w:t>
            </w:r>
            <w:r w:rsidR="00A96AFB" w:rsidRPr="009777DD">
              <w:rPr>
                <w:rFonts w:ascii="Arial" w:hAnsi="Arial" w:cs="Arial"/>
                <w:sz w:val="24"/>
                <w:szCs w:val="24"/>
              </w:rPr>
              <w:t xml:space="preserve"> Univariad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...</w:t>
            </w:r>
          </w:p>
        </w:tc>
        <w:tc>
          <w:tcPr>
            <w:tcW w:w="706" w:type="pct"/>
          </w:tcPr>
          <w:p w:rsidR="00395166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A5090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7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A96AF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5.1</w:t>
            </w:r>
          </w:p>
        </w:tc>
        <w:tc>
          <w:tcPr>
            <w:tcW w:w="3613" w:type="pct"/>
          </w:tcPr>
          <w:p w:rsidR="00A96AFB" w:rsidRPr="009777DD" w:rsidRDefault="002069B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Variable Gener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</w:t>
            </w:r>
          </w:p>
        </w:tc>
        <w:tc>
          <w:tcPr>
            <w:tcW w:w="706" w:type="pct"/>
          </w:tcPr>
          <w:p w:rsidR="00A96AFB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A5090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7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A96AF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5.2</w:t>
            </w:r>
          </w:p>
        </w:tc>
        <w:tc>
          <w:tcPr>
            <w:tcW w:w="3613" w:type="pct"/>
          </w:tcPr>
          <w:p w:rsidR="00A96AFB" w:rsidRPr="009777DD" w:rsidRDefault="002069B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Variable Edad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</w:t>
            </w:r>
            <w:r w:rsidRPr="009777D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706" w:type="pct"/>
          </w:tcPr>
          <w:p w:rsidR="00A96AFB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A5090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8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A96AF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5.3</w:t>
            </w:r>
          </w:p>
        </w:tc>
        <w:tc>
          <w:tcPr>
            <w:tcW w:w="3613" w:type="pct"/>
          </w:tcPr>
          <w:p w:rsidR="00A96AFB" w:rsidRPr="009777DD" w:rsidRDefault="002069B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Variable motiv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.</w:t>
            </w:r>
          </w:p>
        </w:tc>
        <w:tc>
          <w:tcPr>
            <w:tcW w:w="706" w:type="pct"/>
          </w:tcPr>
          <w:p w:rsidR="00A96AFB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A5090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9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A96AF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5.4</w:t>
            </w:r>
          </w:p>
        </w:tc>
        <w:tc>
          <w:tcPr>
            <w:tcW w:w="3613" w:type="pct"/>
          </w:tcPr>
          <w:p w:rsidR="00A96AFB" w:rsidRPr="009777DD" w:rsidRDefault="002069B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Variable destin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</w:t>
            </w:r>
          </w:p>
        </w:tc>
        <w:tc>
          <w:tcPr>
            <w:tcW w:w="706" w:type="pct"/>
          </w:tcPr>
          <w:p w:rsidR="00A96AFB" w:rsidRPr="009777DD" w:rsidRDefault="007A62E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A5090C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9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A96AF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5.5</w:t>
            </w:r>
          </w:p>
        </w:tc>
        <w:tc>
          <w:tcPr>
            <w:tcW w:w="3613" w:type="pct"/>
          </w:tcPr>
          <w:p w:rsidR="00A96AFB" w:rsidRPr="009777DD" w:rsidRDefault="002069B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Variable Estado de   nutrición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.</w:t>
            </w:r>
          </w:p>
        </w:tc>
        <w:tc>
          <w:tcPr>
            <w:tcW w:w="706" w:type="pct"/>
          </w:tcPr>
          <w:p w:rsidR="00A96AFB" w:rsidRPr="009777DD" w:rsidRDefault="00A5090C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10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A96AF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5.6</w:t>
            </w:r>
          </w:p>
        </w:tc>
        <w:tc>
          <w:tcPr>
            <w:tcW w:w="3613" w:type="pct"/>
          </w:tcPr>
          <w:p w:rsidR="00A96AFB" w:rsidRPr="009777DD" w:rsidRDefault="001123DB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Variable Diagnóstic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</w:t>
            </w:r>
          </w:p>
        </w:tc>
        <w:tc>
          <w:tcPr>
            <w:tcW w:w="706" w:type="pct"/>
          </w:tcPr>
          <w:p w:rsidR="00A96AFB" w:rsidRPr="009777DD" w:rsidRDefault="00F177B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11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A96AFB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6</w:t>
            </w:r>
          </w:p>
        </w:tc>
        <w:tc>
          <w:tcPr>
            <w:tcW w:w="3613" w:type="pct"/>
          </w:tcPr>
          <w:p w:rsidR="00A96AFB" w:rsidRPr="009777DD" w:rsidRDefault="00664906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Análisis por grupo de diagnósticos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</w:t>
            </w:r>
          </w:p>
        </w:tc>
        <w:tc>
          <w:tcPr>
            <w:tcW w:w="706" w:type="pct"/>
          </w:tcPr>
          <w:p w:rsidR="00A96AFB" w:rsidRPr="009777DD" w:rsidRDefault="00F177B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12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E7632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6.1</w:t>
            </w:r>
          </w:p>
        </w:tc>
        <w:tc>
          <w:tcPr>
            <w:tcW w:w="3613" w:type="pct"/>
          </w:tcPr>
          <w:p w:rsidR="00A96AFB" w:rsidRPr="009777DD" w:rsidRDefault="00E76327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Artropatías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….</w:t>
            </w:r>
          </w:p>
        </w:tc>
        <w:tc>
          <w:tcPr>
            <w:tcW w:w="706" w:type="pct"/>
          </w:tcPr>
          <w:p w:rsidR="00A96AFB" w:rsidRPr="009777DD" w:rsidRDefault="00E7703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4B5205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4744F5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6.2</w:t>
            </w:r>
          </w:p>
        </w:tc>
        <w:tc>
          <w:tcPr>
            <w:tcW w:w="3613" w:type="pct"/>
          </w:tcPr>
          <w:p w:rsidR="00A96AFB" w:rsidRPr="009777DD" w:rsidRDefault="004744F5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orsopatías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...</w:t>
            </w:r>
          </w:p>
        </w:tc>
        <w:tc>
          <w:tcPr>
            <w:tcW w:w="706" w:type="pct"/>
          </w:tcPr>
          <w:p w:rsidR="00A96AFB" w:rsidRPr="009777DD" w:rsidRDefault="008B16B5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15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DE1265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lastRenderedPageBreak/>
              <w:t>3.6.3</w:t>
            </w:r>
          </w:p>
        </w:tc>
        <w:tc>
          <w:tcPr>
            <w:tcW w:w="3613" w:type="pct"/>
          </w:tcPr>
          <w:p w:rsidR="00A96AFB" w:rsidRPr="009777DD" w:rsidRDefault="00DE1265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Trastornos de los Tejidos Blandos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</w:t>
            </w:r>
          </w:p>
        </w:tc>
        <w:tc>
          <w:tcPr>
            <w:tcW w:w="706" w:type="pct"/>
          </w:tcPr>
          <w:p w:rsidR="00A96AFB" w:rsidRPr="009777DD" w:rsidRDefault="0076761E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</w:rPr>
              <w:t>1</w:t>
            </w:r>
            <w:r w:rsidR="00A30B4F" w:rsidRPr="009777DD">
              <w:rPr>
                <w:rFonts w:ascii="Arial" w:eastAsia="Arial Unicode MS" w:hAnsi="Arial" w:cs="Arial"/>
                <w:sz w:val="24"/>
                <w:szCs w:val="24"/>
              </w:rPr>
              <w:t>18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D82787" w:rsidRPr="009777DD" w:rsidRDefault="00D8278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6.4</w:t>
            </w:r>
          </w:p>
          <w:p w:rsidR="00A96AFB" w:rsidRPr="009777DD" w:rsidRDefault="00A96AFB" w:rsidP="009777DD">
            <w:pPr>
              <w:rPr>
                <w:lang w:val="es-ES"/>
              </w:rPr>
            </w:pPr>
          </w:p>
        </w:tc>
        <w:tc>
          <w:tcPr>
            <w:tcW w:w="3613" w:type="pct"/>
          </w:tcPr>
          <w:p w:rsidR="00A96AFB" w:rsidRPr="009777DD" w:rsidRDefault="00D963EF" w:rsidP="009777DD">
            <w:pPr>
              <w:pStyle w:val="Textoindependiente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Osteopatías y Condropatías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...</w:t>
            </w:r>
          </w:p>
        </w:tc>
        <w:tc>
          <w:tcPr>
            <w:tcW w:w="706" w:type="pct"/>
          </w:tcPr>
          <w:p w:rsidR="00B31D70" w:rsidRPr="009777DD" w:rsidRDefault="00AF4A47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20</w:t>
            </w:r>
          </w:p>
          <w:p w:rsidR="00A96AFB" w:rsidRPr="009777DD" w:rsidRDefault="00A96AFB" w:rsidP="009777DD">
            <w:pPr>
              <w:rPr>
                <w:rFonts w:eastAsia="Arial Unicode MS"/>
                <w:lang w:val="es-ES"/>
              </w:rPr>
            </w:pP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40504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7</w:t>
            </w:r>
          </w:p>
        </w:tc>
        <w:tc>
          <w:tcPr>
            <w:tcW w:w="3613" w:type="pct"/>
          </w:tcPr>
          <w:p w:rsidR="00A96AFB" w:rsidRPr="009777DD" w:rsidRDefault="00405047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Análisis Bivariad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.</w:t>
            </w:r>
          </w:p>
        </w:tc>
        <w:tc>
          <w:tcPr>
            <w:tcW w:w="706" w:type="pct"/>
          </w:tcPr>
          <w:p w:rsidR="00A96AFB" w:rsidRPr="009777DD" w:rsidRDefault="00EB12D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9C2B54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3</w:t>
            </w:r>
          </w:p>
        </w:tc>
      </w:tr>
      <w:tr w:rsidR="00A96AFB" w:rsidRPr="003330BD" w:rsidTr="009777DD">
        <w:trPr>
          <w:trHeight w:val="567"/>
        </w:trPr>
        <w:tc>
          <w:tcPr>
            <w:tcW w:w="681" w:type="pct"/>
            <w:gridSpan w:val="2"/>
          </w:tcPr>
          <w:p w:rsidR="00A96AFB" w:rsidRPr="009777DD" w:rsidRDefault="00AB4F1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7.1</w:t>
            </w:r>
          </w:p>
        </w:tc>
        <w:tc>
          <w:tcPr>
            <w:tcW w:w="3613" w:type="pct"/>
          </w:tcPr>
          <w:p w:rsidR="00A96AFB" w:rsidRPr="009777DD" w:rsidRDefault="00AB4F1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agnósticos vs. Gener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.</w:t>
            </w:r>
          </w:p>
        </w:tc>
        <w:tc>
          <w:tcPr>
            <w:tcW w:w="706" w:type="pct"/>
          </w:tcPr>
          <w:p w:rsidR="00A96AFB" w:rsidRPr="009777DD" w:rsidRDefault="00EB12D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9C2B54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3</w:t>
            </w:r>
          </w:p>
        </w:tc>
      </w:tr>
      <w:tr w:rsidR="00AB4F1C" w:rsidRPr="003330BD" w:rsidTr="009777DD">
        <w:trPr>
          <w:trHeight w:val="567"/>
        </w:trPr>
        <w:tc>
          <w:tcPr>
            <w:tcW w:w="681" w:type="pct"/>
            <w:gridSpan w:val="2"/>
          </w:tcPr>
          <w:p w:rsidR="00AB4F1C" w:rsidRPr="009777DD" w:rsidRDefault="00AB4F1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7.2</w:t>
            </w:r>
          </w:p>
        </w:tc>
        <w:tc>
          <w:tcPr>
            <w:tcW w:w="3613" w:type="pct"/>
          </w:tcPr>
          <w:p w:rsidR="00AB4F1C" w:rsidRPr="009777DD" w:rsidRDefault="00AB4F1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agnósticos vs. Edad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.</w:t>
            </w:r>
          </w:p>
        </w:tc>
        <w:tc>
          <w:tcPr>
            <w:tcW w:w="706" w:type="pct"/>
          </w:tcPr>
          <w:p w:rsidR="00EB12DF" w:rsidRPr="009777DD" w:rsidRDefault="009C2B54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24</w:t>
            </w:r>
          </w:p>
          <w:p w:rsidR="00AB4F1C" w:rsidRPr="009777DD" w:rsidRDefault="00AB4F1C" w:rsidP="009777DD">
            <w:pPr>
              <w:rPr>
                <w:rFonts w:eastAsia="Arial Unicode MS"/>
                <w:lang w:val="es-ES"/>
              </w:rPr>
            </w:pPr>
          </w:p>
        </w:tc>
      </w:tr>
      <w:tr w:rsidR="00AB4F1C" w:rsidRPr="003330BD" w:rsidTr="009777DD">
        <w:trPr>
          <w:trHeight w:val="567"/>
        </w:trPr>
        <w:tc>
          <w:tcPr>
            <w:tcW w:w="681" w:type="pct"/>
            <w:gridSpan w:val="2"/>
          </w:tcPr>
          <w:p w:rsidR="00AB4F1C" w:rsidRPr="009777DD" w:rsidRDefault="00AB4F1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7.3</w:t>
            </w:r>
          </w:p>
        </w:tc>
        <w:tc>
          <w:tcPr>
            <w:tcW w:w="3613" w:type="pct"/>
          </w:tcPr>
          <w:p w:rsidR="00AB4F1C" w:rsidRPr="009777DD" w:rsidRDefault="00AB4F1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agnósticos vs. Estado de Nutrición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</w:t>
            </w:r>
          </w:p>
        </w:tc>
        <w:tc>
          <w:tcPr>
            <w:tcW w:w="706" w:type="pct"/>
          </w:tcPr>
          <w:p w:rsidR="00AB4F1C" w:rsidRPr="009777DD" w:rsidRDefault="00EB12D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9C2B54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</w:t>
            </w:r>
            <w:r w:rsidR="000224BF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</w:p>
        </w:tc>
      </w:tr>
      <w:tr w:rsidR="00AB4F1C" w:rsidRPr="003330BD" w:rsidTr="009777DD">
        <w:trPr>
          <w:trHeight w:val="567"/>
        </w:trPr>
        <w:tc>
          <w:tcPr>
            <w:tcW w:w="681" w:type="pct"/>
            <w:gridSpan w:val="2"/>
          </w:tcPr>
          <w:p w:rsidR="00AB4F1C" w:rsidRPr="009777DD" w:rsidRDefault="00CB679E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8</w:t>
            </w:r>
          </w:p>
        </w:tc>
        <w:tc>
          <w:tcPr>
            <w:tcW w:w="3613" w:type="pct"/>
          </w:tcPr>
          <w:p w:rsidR="00AB4F1C" w:rsidRPr="009777DD" w:rsidRDefault="00CB679E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Tablas de Contingencia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...</w:t>
            </w:r>
          </w:p>
        </w:tc>
        <w:tc>
          <w:tcPr>
            <w:tcW w:w="706" w:type="pct"/>
          </w:tcPr>
          <w:p w:rsidR="00AB4F1C" w:rsidRPr="009777DD" w:rsidRDefault="00375F0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0224BF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7</w:t>
            </w:r>
          </w:p>
        </w:tc>
      </w:tr>
      <w:tr w:rsidR="00AB4F1C" w:rsidRPr="003330BD" w:rsidTr="009777DD">
        <w:trPr>
          <w:trHeight w:val="567"/>
        </w:trPr>
        <w:tc>
          <w:tcPr>
            <w:tcW w:w="681" w:type="pct"/>
            <w:gridSpan w:val="2"/>
          </w:tcPr>
          <w:p w:rsidR="00AB4F1C" w:rsidRPr="009777DD" w:rsidRDefault="009C552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8.1</w:t>
            </w:r>
          </w:p>
        </w:tc>
        <w:tc>
          <w:tcPr>
            <w:tcW w:w="3613" w:type="pct"/>
          </w:tcPr>
          <w:p w:rsidR="00AB4F1C" w:rsidRPr="009777DD" w:rsidRDefault="009C5527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agnósticos vs. Genero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.</w:t>
            </w:r>
          </w:p>
        </w:tc>
        <w:tc>
          <w:tcPr>
            <w:tcW w:w="706" w:type="pct"/>
          </w:tcPr>
          <w:p w:rsidR="00AB4F1C" w:rsidRPr="009777DD" w:rsidRDefault="00DF1F3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0224BF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7</w:t>
            </w:r>
          </w:p>
        </w:tc>
      </w:tr>
      <w:tr w:rsidR="009C5527" w:rsidRPr="003330BD" w:rsidTr="009777DD">
        <w:trPr>
          <w:trHeight w:val="567"/>
        </w:trPr>
        <w:tc>
          <w:tcPr>
            <w:tcW w:w="681" w:type="pct"/>
            <w:gridSpan w:val="2"/>
          </w:tcPr>
          <w:p w:rsidR="009C5527" w:rsidRPr="009777DD" w:rsidRDefault="009C552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8.2</w:t>
            </w:r>
          </w:p>
        </w:tc>
        <w:tc>
          <w:tcPr>
            <w:tcW w:w="3613" w:type="pct"/>
          </w:tcPr>
          <w:p w:rsidR="009C5527" w:rsidRPr="009777DD" w:rsidRDefault="00E75E23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agnósticos vs. Edad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……………….</w:t>
            </w:r>
            <w:r w:rsidRPr="009777D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706" w:type="pct"/>
          </w:tcPr>
          <w:p w:rsidR="009C5527" w:rsidRPr="009777DD" w:rsidRDefault="00DF1F3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0224BF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28</w:t>
            </w:r>
          </w:p>
        </w:tc>
      </w:tr>
      <w:tr w:rsidR="009C5527" w:rsidRPr="003330BD" w:rsidTr="009777DD">
        <w:trPr>
          <w:trHeight w:val="567"/>
        </w:trPr>
        <w:tc>
          <w:tcPr>
            <w:tcW w:w="681" w:type="pct"/>
            <w:gridSpan w:val="2"/>
          </w:tcPr>
          <w:p w:rsidR="009C5527" w:rsidRPr="009777DD" w:rsidRDefault="009C552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3.8.3</w:t>
            </w:r>
          </w:p>
        </w:tc>
        <w:tc>
          <w:tcPr>
            <w:tcW w:w="3613" w:type="pct"/>
          </w:tcPr>
          <w:p w:rsidR="009C5527" w:rsidRPr="009777DD" w:rsidRDefault="00E75E23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agnósticos vs. Estado de Nutrición</w:t>
            </w:r>
            <w:r w:rsidR="005B2B62" w:rsidRPr="009777DD">
              <w:rPr>
                <w:rFonts w:ascii="Arial" w:hAnsi="Arial" w:cs="Arial"/>
                <w:sz w:val="24"/>
                <w:szCs w:val="24"/>
              </w:rPr>
              <w:t>………………………</w:t>
            </w:r>
          </w:p>
        </w:tc>
        <w:tc>
          <w:tcPr>
            <w:tcW w:w="706" w:type="pct"/>
          </w:tcPr>
          <w:p w:rsidR="009C5527" w:rsidRPr="009777DD" w:rsidRDefault="00DF1F3F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000F15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  <w:r w:rsidR="007F1856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9F2D07" w:rsidRPr="003330BD" w:rsidTr="009777DD">
        <w:trPr>
          <w:trHeight w:val="567"/>
        </w:trPr>
        <w:tc>
          <w:tcPr>
            <w:tcW w:w="5000" w:type="pct"/>
            <w:gridSpan w:val="4"/>
          </w:tcPr>
          <w:p w:rsidR="009F2D07" w:rsidRPr="009777DD" w:rsidRDefault="009F2D07" w:rsidP="009777DD">
            <w:pPr>
              <w:pStyle w:val="Textoindependiente"/>
              <w:rPr>
                <w:rFonts w:ascii="Arial" w:eastAsia="Arial Unicode MS" w:hAnsi="Arial" w:cs="Arial"/>
                <w:b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b/>
                <w:sz w:val="24"/>
                <w:szCs w:val="24"/>
                <w:lang w:val="es-ES"/>
              </w:rPr>
              <w:t>CAPITULO 4</w:t>
            </w:r>
          </w:p>
        </w:tc>
      </w:tr>
      <w:tr w:rsidR="009F2D07" w:rsidRPr="003330BD" w:rsidTr="009777DD">
        <w:trPr>
          <w:trHeight w:val="425"/>
        </w:trPr>
        <w:tc>
          <w:tcPr>
            <w:tcW w:w="681" w:type="pct"/>
            <w:gridSpan w:val="2"/>
          </w:tcPr>
          <w:p w:rsidR="009F2D07" w:rsidRPr="009777DD" w:rsidRDefault="00E53BF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</w:t>
            </w:r>
          </w:p>
        </w:tc>
        <w:tc>
          <w:tcPr>
            <w:tcW w:w="3613" w:type="pct"/>
          </w:tcPr>
          <w:p w:rsidR="00E522C9" w:rsidRPr="009777DD" w:rsidRDefault="00E53BFC" w:rsidP="009777DD">
            <w:pPr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Administración, diseño e implementación del sistema de información</w:t>
            </w:r>
            <w:r w:rsidR="00E522C9" w:rsidRPr="009777DD">
              <w:rPr>
                <w:rFonts w:ascii="Arial" w:hAnsi="Arial" w:cs="Arial"/>
                <w:lang w:val="es-ES_tradnl"/>
              </w:rPr>
              <w:t>……………………………………………………</w:t>
            </w:r>
          </w:p>
          <w:p w:rsidR="009F2D07" w:rsidRPr="009777DD" w:rsidRDefault="009F2D07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06" w:type="pct"/>
          </w:tcPr>
          <w:p w:rsidR="009F2D07" w:rsidRPr="009777DD" w:rsidRDefault="009049EC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BD54C9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2</w:t>
            </w:r>
          </w:p>
        </w:tc>
      </w:tr>
      <w:tr w:rsidR="009F2D07" w:rsidRPr="003330BD" w:rsidTr="009777DD">
        <w:trPr>
          <w:trHeight w:val="567"/>
        </w:trPr>
        <w:tc>
          <w:tcPr>
            <w:tcW w:w="681" w:type="pct"/>
            <w:gridSpan w:val="2"/>
          </w:tcPr>
          <w:p w:rsidR="009F2D07" w:rsidRPr="009777DD" w:rsidRDefault="00E53BF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1</w:t>
            </w:r>
          </w:p>
        </w:tc>
        <w:tc>
          <w:tcPr>
            <w:tcW w:w="3613" w:type="pct"/>
          </w:tcPr>
          <w:p w:rsidR="009F2D07" w:rsidRPr="009777DD" w:rsidRDefault="00451096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Introducción</w:t>
            </w:r>
            <w:r w:rsidR="00E522C9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..</w:t>
            </w:r>
          </w:p>
        </w:tc>
        <w:tc>
          <w:tcPr>
            <w:tcW w:w="706" w:type="pct"/>
          </w:tcPr>
          <w:p w:rsidR="009F2D07" w:rsidRPr="009777DD" w:rsidRDefault="001B2F7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BD54C9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2</w:t>
            </w:r>
          </w:p>
        </w:tc>
      </w:tr>
      <w:tr w:rsidR="009F2D07" w:rsidRPr="003330BD" w:rsidTr="009777DD">
        <w:trPr>
          <w:trHeight w:val="567"/>
        </w:trPr>
        <w:tc>
          <w:tcPr>
            <w:tcW w:w="681" w:type="pct"/>
            <w:gridSpan w:val="2"/>
          </w:tcPr>
          <w:p w:rsidR="009F2D07" w:rsidRPr="009777DD" w:rsidRDefault="00E53BF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1.1</w:t>
            </w:r>
          </w:p>
        </w:tc>
        <w:tc>
          <w:tcPr>
            <w:tcW w:w="3613" w:type="pct"/>
          </w:tcPr>
          <w:p w:rsidR="009F2D07" w:rsidRPr="009777DD" w:rsidRDefault="00E53F5F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 xml:space="preserve">Definición </w:t>
            </w:r>
            <w:r w:rsidR="00451096" w:rsidRPr="009777DD">
              <w:rPr>
                <w:rFonts w:ascii="Arial" w:hAnsi="Arial" w:cs="Arial"/>
                <w:sz w:val="24"/>
                <w:szCs w:val="24"/>
              </w:rPr>
              <w:t>del problema</w:t>
            </w:r>
            <w:r w:rsidR="00FC6EBB" w:rsidRPr="009777DD">
              <w:rPr>
                <w:rFonts w:ascii="Arial" w:hAnsi="Arial" w:cs="Arial"/>
                <w:sz w:val="24"/>
                <w:szCs w:val="24"/>
              </w:rPr>
              <w:t>……………………………………...</w:t>
            </w:r>
          </w:p>
        </w:tc>
        <w:tc>
          <w:tcPr>
            <w:tcW w:w="706" w:type="pct"/>
          </w:tcPr>
          <w:p w:rsidR="009F2D07" w:rsidRPr="009777DD" w:rsidRDefault="001B2F7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BD54C9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2</w:t>
            </w:r>
          </w:p>
        </w:tc>
      </w:tr>
      <w:tr w:rsidR="009F2D07" w:rsidRPr="003330BD" w:rsidTr="009777DD">
        <w:trPr>
          <w:trHeight w:val="567"/>
        </w:trPr>
        <w:tc>
          <w:tcPr>
            <w:tcW w:w="681" w:type="pct"/>
            <w:gridSpan w:val="2"/>
          </w:tcPr>
          <w:p w:rsidR="009F2D07" w:rsidRPr="009777DD" w:rsidRDefault="009049E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1.2</w:t>
            </w:r>
          </w:p>
        </w:tc>
        <w:tc>
          <w:tcPr>
            <w:tcW w:w="3613" w:type="pct"/>
          </w:tcPr>
          <w:p w:rsidR="009F2D07" w:rsidRPr="009777DD" w:rsidRDefault="009049E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Propuesta</w:t>
            </w:r>
            <w:r w:rsidR="007C4206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…..</w:t>
            </w:r>
          </w:p>
        </w:tc>
        <w:tc>
          <w:tcPr>
            <w:tcW w:w="706" w:type="pct"/>
          </w:tcPr>
          <w:p w:rsidR="009F2D07" w:rsidRPr="009777DD" w:rsidRDefault="00DB67C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954BD0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3</w:t>
            </w:r>
          </w:p>
        </w:tc>
      </w:tr>
      <w:tr w:rsidR="009F2D07" w:rsidRPr="003330BD" w:rsidTr="009777DD">
        <w:trPr>
          <w:trHeight w:val="567"/>
        </w:trPr>
        <w:tc>
          <w:tcPr>
            <w:tcW w:w="681" w:type="pct"/>
            <w:gridSpan w:val="2"/>
          </w:tcPr>
          <w:p w:rsidR="009F2D07" w:rsidRPr="009777DD" w:rsidRDefault="009049E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1.3</w:t>
            </w:r>
          </w:p>
        </w:tc>
        <w:tc>
          <w:tcPr>
            <w:tcW w:w="3613" w:type="pct"/>
          </w:tcPr>
          <w:p w:rsidR="009F2D07" w:rsidRPr="009777DD" w:rsidRDefault="009049E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Producto</w:t>
            </w:r>
            <w:r w:rsidR="00A70E86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…….</w:t>
            </w:r>
          </w:p>
        </w:tc>
        <w:tc>
          <w:tcPr>
            <w:tcW w:w="706" w:type="pct"/>
          </w:tcPr>
          <w:p w:rsidR="009F2D07" w:rsidRPr="009777DD" w:rsidRDefault="00DB67C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954BD0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3</w:t>
            </w:r>
          </w:p>
        </w:tc>
      </w:tr>
      <w:tr w:rsidR="009F2D07" w:rsidRPr="003330BD" w:rsidTr="009777DD">
        <w:trPr>
          <w:trHeight w:val="567"/>
        </w:trPr>
        <w:tc>
          <w:tcPr>
            <w:tcW w:w="681" w:type="pct"/>
            <w:gridSpan w:val="2"/>
          </w:tcPr>
          <w:p w:rsidR="009F2D07" w:rsidRPr="009777DD" w:rsidRDefault="009049E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1.4</w:t>
            </w:r>
          </w:p>
        </w:tc>
        <w:tc>
          <w:tcPr>
            <w:tcW w:w="3613" w:type="pct"/>
          </w:tcPr>
          <w:p w:rsidR="009F2D07" w:rsidRPr="009777DD" w:rsidRDefault="009049E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Misión</w:t>
            </w:r>
            <w:r w:rsidR="008C6DF5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……….</w:t>
            </w:r>
          </w:p>
        </w:tc>
        <w:tc>
          <w:tcPr>
            <w:tcW w:w="706" w:type="pct"/>
          </w:tcPr>
          <w:p w:rsidR="009F2D07" w:rsidRPr="009777DD" w:rsidRDefault="00DB67C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954BD0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3</w:t>
            </w:r>
          </w:p>
        </w:tc>
      </w:tr>
      <w:tr w:rsidR="009F2D07" w:rsidRPr="003330BD" w:rsidTr="009777DD">
        <w:trPr>
          <w:trHeight w:val="567"/>
        </w:trPr>
        <w:tc>
          <w:tcPr>
            <w:tcW w:w="681" w:type="pct"/>
            <w:gridSpan w:val="2"/>
          </w:tcPr>
          <w:p w:rsidR="009F2D07" w:rsidRPr="009777DD" w:rsidRDefault="009049E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1.5</w:t>
            </w:r>
          </w:p>
        </w:tc>
        <w:tc>
          <w:tcPr>
            <w:tcW w:w="3613" w:type="pct"/>
          </w:tcPr>
          <w:p w:rsidR="009F2D07" w:rsidRPr="009777DD" w:rsidRDefault="009049E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Visión</w:t>
            </w:r>
            <w:r w:rsidR="0020249B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………..</w:t>
            </w:r>
          </w:p>
        </w:tc>
        <w:tc>
          <w:tcPr>
            <w:tcW w:w="706" w:type="pct"/>
          </w:tcPr>
          <w:p w:rsidR="009F2D07" w:rsidRPr="009777DD" w:rsidRDefault="003910FC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954BD0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4</w:t>
            </w:r>
          </w:p>
        </w:tc>
      </w:tr>
      <w:tr w:rsidR="009F2D07" w:rsidRPr="001E1AB4" w:rsidTr="009777DD">
        <w:trPr>
          <w:trHeight w:val="567"/>
        </w:trPr>
        <w:tc>
          <w:tcPr>
            <w:tcW w:w="681" w:type="pct"/>
            <w:gridSpan w:val="2"/>
          </w:tcPr>
          <w:p w:rsidR="009F2D07" w:rsidRPr="009777DD" w:rsidRDefault="009049E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1.6</w:t>
            </w:r>
          </w:p>
        </w:tc>
        <w:tc>
          <w:tcPr>
            <w:tcW w:w="3613" w:type="pct"/>
          </w:tcPr>
          <w:p w:rsidR="009F2D07" w:rsidRPr="009777DD" w:rsidRDefault="009049EC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Objetivos</w:t>
            </w:r>
            <w:r w:rsidR="00C66B03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……</w:t>
            </w:r>
          </w:p>
        </w:tc>
        <w:tc>
          <w:tcPr>
            <w:tcW w:w="706" w:type="pct"/>
          </w:tcPr>
          <w:p w:rsidR="009F2D07" w:rsidRPr="009777DD" w:rsidRDefault="003910FC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954BD0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4</w:t>
            </w:r>
          </w:p>
        </w:tc>
      </w:tr>
      <w:tr w:rsidR="00604A21" w:rsidRPr="001E1AB4" w:rsidTr="009777DD">
        <w:trPr>
          <w:trHeight w:val="567"/>
        </w:trPr>
        <w:tc>
          <w:tcPr>
            <w:tcW w:w="681" w:type="pct"/>
            <w:gridSpan w:val="2"/>
          </w:tcPr>
          <w:p w:rsidR="00604A21" w:rsidRPr="009777DD" w:rsidRDefault="00381EC9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</w:t>
            </w:r>
            <w:r w:rsidR="0056345D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2</w:t>
            </w:r>
          </w:p>
        </w:tc>
        <w:tc>
          <w:tcPr>
            <w:tcW w:w="3613" w:type="pct"/>
          </w:tcPr>
          <w:p w:rsidR="002E49EB" w:rsidRPr="009777DD" w:rsidRDefault="002E49EB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Factibilidad de un Sistema de Información</w:t>
            </w:r>
            <w:r w:rsidR="00C66B03" w:rsidRPr="009777DD">
              <w:rPr>
                <w:rFonts w:ascii="Arial" w:hAnsi="Arial" w:cs="Arial"/>
                <w:sz w:val="24"/>
                <w:szCs w:val="24"/>
              </w:rPr>
              <w:t>………………..</w:t>
            </w:r>
          </w:p>
          <w:p w:rsidR="00604A21" w:rsidRPr="009777DD" w:rsidRDefault="002E49EB" w:rsidP="009777DD">
            <w:pPr>
              <w:tabs>
                <w:tab w:val="left" w:pos="4520"/>
              </w:tabs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ab/>
            </w:r>
          </w:p>
        </w:tc>
        <w:tc>
          <w:tcPr>
            <w:tcW w:w="706" w:type="pct"/>
          </w:tcPr>
          <w:p w:rsidR="00604A21" w:rsidRPr="009777DD" w:rsidRDefault="003910FC" w:rsidP="009777DD">
            <w:pPr>
              <w:rPr>
                <w:rFonts w:ascii="Arial" w:eastAsia="Arial Unicode MS" w:hAnsi="Arial" w:cs="Arial"/>
                <w:lang w:val="es-ES"/>
              </w:rPr>
            </w:pPr>
            <w:r w:rsidRPr="009777DD">
              <w:rPr>
                <w:rFonts w:ascii="Arial" w:eastAsia="Arial Unicode MS" w:hAnsi="Arial" w:cs="Arial"/>
                <w:lang w:val="es-ES"/>
              </w:rPr>
              <w:t>1</w:t>
            </w:r>
            <w:r w:rsidR="00954BD0" w:rsidRPr="009777DD">
              <w:rPr>
                <w:rFonts w:ascii="Arial" w:eastAsia="Arial Unicode MS" w:hAnsi="Arial" w:cs="Arial"/>
                <w:lang w:val="es-ES"/>
              </w:rPr>
              <w:t>35</w:t>
            </w:r>
          </w:p>
        </w:tc>
      </w:tr>
      <w:tr w:rsidR="00604A21" w:rsidRPr="001E1AB4" w:rsidTr="009777DD">
        <w:trPr>
          <w:trHeight w:val="567"/>
        </w:trPr>
        <w:tc>
          <w:tcPr>
            <w:tcW w:w="681" w:type="pct"/>
            <w:gridSpan w:val="2"/>
          </w:tcPr>
          <w:p w:rsidR="00604A21" w:rsidRPr="009777DD" w:rsidRDefault="0092476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2</w:t>
            </w:r>
            <w:r w:rsidR="000B3BC3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1</w:t>
            </w:r>
          </w:p>
        </w:tc>
        <w:tc>
          <w:tcPr>
            <w:tcW w:w="3613" w:type="pct"/>
          </w:tcPr>
          <w:p w:rsidR="00604A21" w:rsidRPr="009777DD" w:rsidRDefault="007E31A8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Recursos Tecnológicos</w:t>
            </w:r>
            <w:r w:rsidR="00C66B03" w:rsidRPr="009777DD">
              <w:rPr>
                <w:rFonts w:ascii="Arial" w:hAnsi="Arial" w:cs="Arial"/>
                <w:sz w:val="24"/>
                <w:szCs w:val="24"/>
              </w:rPr>
              <w:t>……………………………………...</w:t>
            </w:r>
            <w:r w:rsidRPr="009777D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706" w:type="pct"/>
          </w:tcPr>
          <w:p w:rsidR="00604A21" w:rsidRPr="009777DD" w:rsidRDefault="007E31A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8A26BE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5</w:t>
            </w:r>
          </w:p>
        </w:tc>
      </w:tr>
      <w:tr w:rsidR="00604A21" w:rsidRPr="001E1AB4" w:rsidTr="009777DD">
        <w:trPr>
          <w:trHeight w:val="567"/>
        </w:trPr>
        <w:tc>
          <w:tcPr>
            <w:tcW w:w="681" w:type="pct"/>
            <w:gridSpan w:val="2"/>
          </w:tcPr>
          <w:p w:rsidR="00604A21" w:rsidRPr="009777DD" w:rsidRDefault="0050626C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2</w:t>
            </w:r>
            <w:r w:rsidR="00771DC5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2</w:t>
            </w:r>
          </w:p>
        </w:tc>
        <w:tc>
          <w:tcPr>
            <w:tcW w:w="3613" w:type="pct"/>
          </w:tcPr>
          <w:p w:rsidR="00604A21" w:rsidRPr="009777DD" w:rsidRDefault="00C5303B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Recursos E</w:t>
            </w:r>
            <w:r w:rsidR="000B3BC3" w:rsidRPr="009777DD">
              <w:rPr>
                <w:rFonts w:ascii="Arial" w:hAnsi="Arial" w:cs="Arial"/>
                <w:sz w:val="24"/>
                <w:szCs w:val="24"/>
              </w:rPr>
              <w:t>conómic</w:t>
            </w:r>
            <w:r w:rsidRPr="009777DD">
              <w:rPr>
                <w:rFonts w:ascii="Arial" w:hAnsi="Arial" w:cs="Arial"/>
                <w:sz w:val="24"/>
                <w:szCs w:val="24"/>
              </w:rPr>
              <w:t>os</w:t>
            </w:r>
            <w:r w:rsidR="0024442F" w:rsidRPr="009777DD">
              <w:rPr>
                <w:rFonts w:ascii="Arial" w:hAnsi="Arial" w:cs="Arial"/>
                <w:sz w:val="24"/>
                <w:szCs w:val="24"/>
              </w:rPr>
              <w:t>…………………………………........</w:t>
            </w:r>
            <w:r w:rsidR="000B3BC3" w:rsidRPr="009777D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706" w:type="pct"/>
          </w:tcPr>
          <w:p w:rsidR="00604A21" w:rsidRPr="009777DD" w:rsidRDefault="004911B5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D6394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</w:t>
            </w:r>
            <w:r w:rsidR="00EA6F2D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6</w:t>
            </w:r>
          </w:p>
        </w:tc>
      </w:tr>
      <w:tr w:rsidR="004076FF" w:rsidRPr="001E1AB4" w:rsidTr="009777DD">
        <w:trPr>
          <w:trHeight w:val="567"/>
        </w:trPr>
        <w:tc>
          <w:tcPr>
            <w:tcW w:w="681" w:type="pct"/>
            <w:gridSpan w:val="2"/>
          </w:tcPr>
          <w:p w:rsidR="004076FF" w:rsidRPr="009777DD" w:rsidRDefault="00BA2454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2</w:t>
            </w:r>
            <w:r w:rsidR="008C082B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3</w:t>
            </w:r>
          </w:p>
        </w:tc>
        <w:tc>
          <w:tcPr>
            <w:tcW w:w="3613" w:type="pct"/>
          </w:tcPr>
          <w:p w:rsidR="004076FF" w:rsidRPr="009777DD" w:rsidRDefault="004D7A67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Recursos Humanos</w:t>
            </w:r>
            <w:r w:rsidR="00FD3625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..</w:t>
            </w:r>
            <w:r w:rsidRPr="009777D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706" w:type="pct"/>
          </w:tcPr>
          <w:p w:rsidR="004076FF" w:rsidRPr="009777DD" w:rsidRDefault="004911B5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D6394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7</w:t>
            </w:r>
          </w:p>
        </w:tc>
      </w:tr>
      <w:tr w:rsidR="00BE3472" w:rsidRPr="001E1AB4" w:rsidTr="009777DD">
        <w:trPr>
          <w:trHeight w:val="567"/>
        </w:trPr>
        <w:tc>
          <w:tcPr>
            <w:tcW w:w="681" w:type="pct"/>
            <w:gridSpan w:val="2"/>
          </w:tcPr>
          <w:p w:rsidR="00BE3472" w:rsidRPr="009777DD" w:rsidRDefault="009B18CE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3</w:t>
            </w:r>
          </w:p>
        </w:tc>
        <w:tc>
          <w:tcPr>
            <w:tcW w:w="3613" w:type="pct"/>
          </w:tcPr>
          <w:p w:rsidR="00BE3472" w:rsidRPr="009777DD" w:rsidRDefault="00BE3472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Cadena  de valores</w:t>
            </w:r>
            <w:r w:rsidR="00287CD7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..</w:t>
            </w:r>
          </w:p>
        </w:tc>
        <w:tc>
          <w:tcPr>
            <w:tcW w:w="706" w:type="pct"/>
          </w:tcPr>
          <w:p w:rsidR="00BE3472" w:rsidRPr="009777DD" w:rsidRDefault="0026363D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D6394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7</w:t>
            </w:r>
          </w:p>
        </w:tc>
      </w:tr>
      <w:tr w:rsidR="00BE3472" w:rsidRPr="001E1AB4" w:rsidTr="009777DD">
        <w:trPr>
          <w:trHeight w:val="567"/>
        </w:trPr>
        <w:tc>
          <w:tcPr>
            <w:tcW w:w="681" w:type="pct"/>
            <w:gridSpan w:val="2"/>
          </w:tcPr>
          <w:p w:rsidR="00BE3472" w:rsidRPr="009777DD" w:rsidRDefault="00D32BE9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lastRenderedPageBreak/>
              <w:t>4.</w:t>
            </w:r>
            <w:r w:rsidR="0073760F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</w:t>
            </w:r>
          </w:p>
        </w:tc>
        <w:tc>
          <w:tcPr>
            <w:tcW w:w="3613" w:type="pct"/>
          </w:tcPr>
          <w:p w:rsidR="00BE3472" w:rsidRPr="009777DD" w:rsidRDefault="00D32BE9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Sistema de Valores</w:t>
            </w:r>
            <w:r w:rsidR="008F3660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..</w:t>
            </w:r>
          </w:p>
        </w:tc>
        <w:tc>
          <w:tcPr>
            <w:tcW w:w="706" w:type="pct"/>
          </w:tcPr>
          <w:p w:rsidR="00BE3472" w:rsidRPr="009777DD" w:rsidRDefault="00E7703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8B0215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39</w:t>
            </w:r>
          </w:p>
        </w:tc>
      </w:tr>
      <w:tr w:rsidR="00BE3472" w:rsidRPr="001E1AB4" w:rsidTr="009777DD">
        <w:trPr>
          <w:trHeight w:val="567"/>
        </w:trPr>
        <w:tc>
          <w:tcPr>
            <w:tcW w:w="681" w:type="pct"/>
            <w:gridSpan w:val="2"/>
          </w:tcPr>
          <w:p w:rsidR="00BE3472" w:rsidRPr="009777DD" w:rsidRDefault="003A5451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</w:t>
            </w:r>
            <w:r w:rsidR="008A5EEE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5</w:t>
            </w:r>
          </w:p>
        </w:tc>
        <w:tc>
          <w:tcPr>
            <w:tcW w:w="3613" w:type="pct"/>
          </w:tcPr>
          <w:p w:rsidR="00BE3472" w:rsidRPr="009777DD" w:rsidRDefault="003A5451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9777DD">
              <w:rPr>
                <w:rFonts w:ascii="Arial" w:hAnsi="Arial" w:cs="Arial"/>
                <w:sz w:val="24"/>
                <w:szCs w:val="24"/>
                <w:lang w:val="fr-FR"/>
              </w:rPr>
              <w:t>Analisis  F.O.D.A</w:t>
            </w:r>
            <w:r w:rsidR="00C4014B" w:rsidRPr="009777DD">
              <w:rPr>
                <w:rFonts w:ascii="Arial" w:hAnsi="Arial" w:cs="Arial"/>
                <w:sz w:val="24"/>
                <w:szCs w:val="24"/>
                <w:lang w:val="fr-FR"/>
              </w:rPr>
              <w:t>……………………………………………..</w:t>
            </w:r>
          </w:p>
        </w:tc>
        <w:tc>
          <w:tcPr>
            <w:tcW w:w="706" w:type="pct"/>
          </w:tcPr>
          <w:p w:rsidR="00BE3472" w:rsidRPr="009777DD" w:rsidRDefault="00D275F2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F518B5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</w:t>
            </w:r>
            <w:r w:rsidR="008B0215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DD217F" w:rsidRPr="001E1AB4" w:rsidTr="009777DD">
        <w:trPr>
          <w:trHeight w:val="567"/>
        </w:trPr>
        <w:tc>
          <w:tcPr>
            <w:tcW w:w="681" w:type="pct"/>
            <w:gridSpan w:val="2"/>
          </w:tcPr>
          <w:p w:rsidR="00DD217F" w:rsidRPr="009777DD" w:rsidRDefault="00DD217F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</w:t>
            </w:r>
            <w:r w:rsidR="004E3E85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6</w:t>
            </w:r>
          </w:p>
        </w:tc>
        <w:tc>
          <w:tcPr>
            <w:tcW w:w="3613" w:type="pct"/>
          </w:tcPr>
          <w:p w:rsidR="00DD217F" w:rsidRPr="009777DD" w:rsidRDefault="00D03180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seño del sistema</w:t>
            </w:r>
            <w:r w:rsidR="009B71BA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...</w:t>
            </w:r>
          </w:p>
        </w:tc>
        <w:tc>
          <w:tcPr>
            <w:tcW w:w="706" w:type="pct"/>
          </w:tcPr>
          <w:p w:rsidR="00DD217F" w:rsidRPr="009777DD" w:rsidRDefault="00793D3D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8B0215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2</w:t>
            </w:r>
          </w:p>
        </w:tc>
      </w:tr>
      <w:tr w:rsidR="00DD217F" w:rsidRPr="001E1AB4" w:rsidTr="009777DD">
        <w:trPr>
          <w:trHeight w:val="567"/>
        </w:trPr>
        <w:tc>
          <w:tcPr>
            <w:tcW w:w="681" w:type="pct"/>
            <w:gridSpan w:val="2"/>
          </w:tcPr>
          <w:p w:rsidR="00DD217F" w:rsidRPr="009777DD" w:rsidRDefault="003A4627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6</w:t>
            </w:r>
            <w:r w:rsidR="002D6CD7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1</w:t>
            </w:r>
          </w:p>
        </w:tc>
        <w:tc>
          <w:tcPr>
            <w:tcW w:w="3613" w:type="pct"/>
          </w:tcPr>
          <w:p w:rsidR="00DD217F" w:rsidRPr="009777DD" w:rsidRDefault="002D6CD7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seño de la base de datos en SQL Server</w:t>
            </w:r>
            <w:r w:rsidR="00B0578D" w:rsidRPr="009777DD">
              <w:rPr>
                <w:rFonts w:ascii="Arial" w:hAnsi="Arial" w:cs="Arial"/>
                <w:sz w:val="24"/>
                <w:szCs w:val="24"/>
              </w:rPr>
              <w:t>……………….</w:t>
            </w:r>
          </w:p>
        </w:tc>
        <w:tc>
          <w:tcPr>
            <w:tcW w:w="706" w:type="pct"/>
          </w:tcPr>
          <w:p w:rsidR="00DD217F" w:rsidRPr="009777DD" w:rsidRDefault="00793D3D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A26E6F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2</w:t>
            </w:r>
          </w:p>
        </w:tc>
      </w:tr>
      <w:tr w:rsidR="00DD217F" w:rsidRPr="001E1AB4" w:rsidTr="009777DD">
        <w:trPr>
          <w:trHeight w:val="546"/>
        </w:trPr>
        <w:tc>
          <w:tcPr>
            <w:tcW w:w="681" w:type="pct"/>
            <w:gridSpan w:val="2"/>
          </w:tcPr>
          <w:p w:rsidR="00DD217F" w:rsidRPr="009777DD" w:rsidRDefault="00686B40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</w:t>
            </w:r>
            <w:r w:rsidR="00C4065C"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6</w:t>
            </w: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.2</w:t>
            </w:r>
          </w:p>
        </w:tc>
        <w:tc>
          <w:tcPr>
            <w:tcW w:w="3613" w:type="pct"/>
          </w:tcPr>
          <w:p w:rsidR="004811E1" w:rsidRPr="009777DD" w:rsidRDefault="0013234F" w:rsidP="009777DD">
            <w:pPr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 xml:space="preserve">Definición de tablas </w:t>
            </w:r>
            <w:r w:rsidR="004811E1" w:rsidRPr="009777DD">
              <w:rPr>
                <w:rFonts w:ascii="Arial" w:hAnsi="Arial" w:cs="Arial"/>
              </w:rPr>
              <w:t xml:space="preserve"> primarias y campos que conforman la base de datos</w:t>
            </w:r>
            <w:r w:rsidR="008069E7" w:rsidRPr="009777DD">
              <w:rPr>
                <w:rFonts w:ascii="Arial" w:hAnsi="Arial" w:cs="Arial"/>
              </w:rPr>
              <w:t>………………………………………………</w:t>
            </w:r>
            <w:r w:rsidR="004811E1" w:rsidRPr="009777DD">
              <w:rPr>
                <w:rFonts w:ascii="Arial" w:hAnsi="Arial" w:cs="Arial"/>
              </w:rPr>
              <w:t xml:space="preserve">   </w:t>
            </w:r>
          </w:p>
          <w:p w:rsidR="00DD217F" w:rsidRPr="009777DD" w:rsidRDefault="00DD217F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06" w:type="pct"/>
          </w:tcPr>
          <w:p w:rsidR="00DD217F" w:rsidRPr="009777DD" w:rsidRDefault="00756A15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A26E6F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43</w:t>
            </w:r>
          </w:p>
        </w:tc>
      </w:tr>
      <w:tr w:rsidR="00DD217F" w:rsidRPr="001E1AB4" w:rsidTr="009777DD">
        <w:trPr>
          <w:trHeight w:val="567"/>
        </w:trPr>
        <w:tc>
          <w:tcPr>
            <w:tcW w:w="681" w:type="pct"/>
            <w:gridSpan w:val="2"/>
          </w:tcPr>
          <w:p w:rsidR="00DD217F" w:rsidRPr="009777DD" w:rsidRDefault="00686B40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6.3</w:t>
            </w:r>
          </w:p>
        </w:tc>
        <w:tc>
          <w:tcPr>
            <w:tcW w:w="3613" w:type="pct"/>
          </w:tcPr>
          <w:p w:rsidR="00DD217F" w:rsidRPr="009777DD" w:rsidRDefault="006E2E20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agrama Entidad-Relación del sistema</w:t>
            </w:r>
            <w:r w:rsidR="00D744A0" w:rsidRPr="009777DD">
              <w:rPr>
                <w:rFonts w:ascii="Arial" w:hAnsi="Arial" w:cs="Arial"/>
                <w:sz w:val="24"/>
                <w:szCs w:val="24"/>
              </w:rPr>
              <w:t>…………………..</w:t>
            </w:r>
            <w:r w:rsidRPr="009777D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706" w:type="pct"/>
          </w:tcPr>
          <w:p w:rsidR="00DD217F" w:rsidRPr="009777DD" w:rsidRDefault="00AF00D9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EB1765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  <w:r w:rsidR="008C59D9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686B40" w:rsidRPr="001E1AB4" w:rsidTr="009777DD">
        <w:trPr>
          <w:trHeight w:val="478"/>
        </w:trPr>
        <w:tc>
          <w:tcPr>
            <w:tcW w:w="681" w:type="pct"/>
            <w:gridSpan w:val="2"/>
          </w:tcPr>
          <w:p w:rsidR="00686B40" w:rsidRPr="009777DD" w:rsidRDefault="000732E3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7</w:t>
            </w:r>
          </w:p>
        </w:tc>
        <w:tc>
          <w:tcPr>
            <w:tcW w:w="3613" w:type="pct"/>
          </w:tcPr>
          <w:p w:rsidR="00686B40" w:rsidRPr="009777DD" w:rsidRDefault="008260BF" w:rsidP="009777DD">
            <w:pPr>
              <w:tabs>
                <w:tab w:val="left" w:pos="1620"/>
              </w:tabs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</w:rPr>
              <w:t>Diseño</w:t>
            </w:r>
            <w:r w:rsidR="00EB4BA2" w:rsidRPr="009777DD">
              <w:rPr>
                <w:rFonts w:ascii="Arial" w:hAnsi="Arial" w:cs="Arial"/>
              </w:rPr>
              <w:t xml:space="preserve"> de </w:t>
            </w:r>
            <w:smartTag w:uri="urn:schemas-microsoft-com:office:smarttags" w:element="PersonName">
              <w:smartTagPr>
                <w:attr w:name="ProductID" w:val="la Interfaz"/>
              </w:smartTagPr>
              <w:r w:rsidR="00EB4BA2" w:rsidRPr="009777DD">
                <w:rPr>
                  <w:rFonts w:ascii="Arial" w:hAnsi="Arial" w:cs="Arial"/>
                </w:rPr>
                <w:t>la Interfaz</w:t>
              </w:r>
            </w:smartTag>
            <w:r w:rsidR="00EB4BA2" w:rsidRPr="009777DD">
              <w:rPr>
                <w:rFonts w:ascii="Arial" w:hAnsi="Arial" w:cs="Arial"/>
              </w:rPr>
              <w:t xml:space="preserve"> del Usuario</w:t>
            </w:r>
            <w:r w:rsidR="00742921" w:rsidRPr="009777DD">
              <w:rPr>
                <w:rFonts w:ascii="Arial" w:hAnsi="Arial" w:cs="Arial"/>
              </w:rPr>
              <w:t>…………………………...</w:t>
            </w:r>
          </w:p>
        </w:tc>
        <w:tc>
          <w:tcPr>
            <w:tcW w:w="706" w:type="pct"/>
          </w:tcPr>
          <w:p w:rsidR="00686B40" w:rsidRPr="009777DD" w:rsidRDefault="000D51E7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187837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  <w:r w:rsidR="008C59D9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0</w:t>
            </w:r>
          </w:p>
        </w:tc>
      </w:tr>
      <w:tr w:rsidR="004E7189" w:rsidRPr="001E1AB4" w:rsidTr="009777DD">
        <w:trPr>
          <w:trHeight w:val="567"/>
        </w:trPr>
        <w:tc>
          <w:tcPr>
            <w:tcW w:w="681" w:type="pct"/>
            <w:gridSpan w:val="2"/>
          </w:tcPr>
          <w:p w:rsidR="004E7189" w:rsidRPr="009777DD" w:rsidRDefault="004E7189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7.1</w:t>
            </w:r>
          </w:p>
        </w:tc>
        <w:tc>
          <w:tcPr>
            <w:tcW w:w="3613" w:type="pct"/>
          </w:tcPr>
          <w:p w:rsidR="004E7189" w:rsidRPr="009777DD" w:rsidRDefault="004E7189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reamweaver</w:t>
            </w:r>
            <w:r w:rsidR="001D39D4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</w:t>
            </w:r>
          </w:p>
        </w:tc>
        <w:tc>
          <w:tcPr>
            <w:tcW w:w="706" w:type="pct"/>
          </w:tcPr>
          <w:p w:rsidR="004E7189" w:rsidRPr="009777DD" w:rsidRDefault="0018605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C569D5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</w:t>
            </w:r>
            <w:r w:rsidR="008C59D9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</w:p>
        </w:tc>
      </w:tr>
      <w:tr w:rsidR="004E7189" w:rsidRPr="001E1AB4" w:rsidTr="009777DD">
        <w:trPr>
          <w:trHeight w:val="257"/>
        </w:trPr>
        <w:tc>
          <w:tcPr>
            <w:tcW w:w="681" w:type="pct"/>
            <w:gridSpan w:val="2"/>
          </w:tcPr>
          <w:p w:rsidR="004E7189" w:rsidRPr="009777DD" w:rsidRDefault="004E7189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7.2</w:t>
            </w:r>
          </w:p>
        </w:tc>
        <w:tc>
          <w:tcPr>
            <w:tcW w:w="3613" w:type="pct"/>
          </w:tcPr>
          <w:p w:rsidR="003931F7" w:rsidRPr="009777DD" w:rsidRDefault="003931F7" w:rsidP="009777DD">
            <w:pPr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Swish</w:t>
            </w:r>
            <w:r w:rsidR="00865E65" w:rsidRPr="009777DD">
              <w:rPr>
                <w:rFonts w:ascii="Arial" w:hAnsi="Arial" w:cs="Arial"/>
              </w:rPr>
              <w:t>…………………………………………………………..</w:t>
            </w:r>
          </w:p>
          <w:p w:rsidR="004E7189" w:rsidRPr="009777DD" w:rsidRDefault="004E7189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06" w:type="pct"/>
          </w:tcPr>
          <w:p w:rsidR="004E7189" w:rsidRPr="009777DD" w:rsidRDefault="008C59D9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52</w:t>
            </w:r>
          </w:p>
        </w:tc>
      </w:tr>
      <w:tr w:rsidR="004E7189" w:rsidRPr="001E1AB4" w:rsidTr="009777DD">
        <w:trPr>
          <w:trHeight w:val="567"/>
        </w:trPr>
        <w:tc>
          <w:tcPr>
            <w:tcW w:w="681" w:type="pct"/>
            <w:gridSpan w:val="2"/>
          </w:tcPr>
          <w:p w:rsidR="004E7189" w:rsidRPr="009777DD" w:rsidRDefault="004E7189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7.3</w:t>
            </w:r>
          </w:p>
        </w:tc>
        <w:tc>
          <w:tcPr>
            <w:tcW w:w="3613" w:type="pct"/>
          </w:tcPr>
          <w:p w:rsidR="000C186B" w:rsidRPr="009777DD" w:rsidRDefault="000C186B" w:rsidP="009777DD">
            <w:pPr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Fireworks</w:t>
            </w:r>
            <w:r w:rsidR="00C64311" w:rsidRPr="009777DD">
              <w:rPr>
                <w:rFonts w:ascii="Arial" w:hAnsi="Arial" w:cs="Arial"/>
              </w:rPr>
              <w:t>………………………………………………………</w:t>
            </w:r>
          </w:p>
          <w:p w:rsidR="004E7189" w:rsidRPr="009777DD" w:rsidRDefault="004E7189" w:rsidP="009777DD">
            <w:pPr>
              <w:pStyle w:val="Textoindependiente"/>
              <w:ind w:firstLine="708"/>
              <w:jc w:val="lef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06" w:type="pct"/>
          </w:tcPr>
          <w:p w:rsidR="004E7189" w:rsidRPr="009777DD" w:rsidRDefault="0018605B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447FD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3</w:t>
            </w:r>
          </w:p>
        </w:tc>
      </w:tr>
      <w:tr w:rsidR="00686B40" w:rsidRPr="001E1AB4" w:rsidTr="009777DD">
        <w:trPr>
          <w:trHeight w:val="567"/>
        </w:trPr>
        <w:tc>
          <w:tcPr>
            <w:tcW w:w="681" w:type="pct"/>
            <w:gridSpan w:val="2"/>
          </w:tcPr>
          <w:p w:rsidR="00686B40" w:rsidRPr="009777DD" w:rsidRDefault="000E11A1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8</w:t>
            </w:r>
          </w:p>
        </w:tc>
        <w:tc>
          <w:tcPr>
            <w:tcW w:w="3613" w:type="pct"/>
          </w:tcPr>
          <w:p w:rsidR="00686B40" w:rsidRPr="009777DD" w:rsidRDefault="000E11A1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Estimación de costos</w:t>
            </w:r>
            <w:r w:rsidR="00DA3D8A" w:rsidRPr="009777DD">
              <w:rPr>
                <w:rFonts w:ascii="Arial" w:hAnsi="Arial" w:cs="Arial"/>
                <w:sz w:val="24"/>
                <w:szCs w:val="24"/>
              </w:rPr>
              <w:t>………………………………………...</w:t>
            </w:r>
          </w:p>
        </w:tc>
        <w:tc>
          <w:tcPr>
            <w:tcW w:w="706" w:type="pct"/>
          </w:tcPr>
          <w:p w:rsidR="00686B40" w:rsidRPr="009777DD" w:rsidRDefault="00FF1705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447FDA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4</w:t>
            </w:r>
          </w:p>
        </w:tc>
      </w:tr>
      <w:tr w:rsidR="00A823E0" w:rsidRPr="001E1AB4" w:rsidTr="009777DD">
        <w:trPr>
          <w:trHeight w:val="567"/>
        </w:trPr>
        <w:tc>
          <w:tcPr>
            <w:tcW w:w="681" w:type="pct"/>
            <w:gridSpan w:val="2"/>
          </w:tcPr>
          <w:p w:rsidR="00A823E0" w:rsidRPr="009777DD" w:rsidRDefault="00A823E0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9777DD">
              <w:rPr>
                <w:rFonts w:ascii="Arial" w:hAnsi="Arial" w:cs="Arial"/>
                <w:bCs/>
                <w:sz w:val="24"/>
                <w:szCs w:val="24"/>
                <w:lang w:val="es-ES"/>
              </w:rPr>
              <w:t>4.9</w:t>
            </w:r>
          </w:p>
        </w:tc>
        <w:tc>
          <w:tcPr>
            <w:tcW w:w="3613" w:type="pct"/>
          </w:tcPr>
          <w:p w:rsidR="00A823E0" w:rsidRPr="009777DD" w:rsidRDefault="00774266" w:rsidP="009777DD">
            <w:pPr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Estimación</w:t>
            </w:r>
            <w:r w:rsidR="00A823E0" w:rsidRPr="009777DD">
              <w:rPr>
                <w:rFonts w:ascii="Arial" w:hAnsi="Arial" w:cs="Arial"/>
              </w:rPr>
              <w:t xml:space="preserve"> de Ventas</w:t>
            </w:r>
            <w:r w:rsidR="00130B54" w:rsidRPr="009777DD">
              <w:rPr>
                <w:rFonts w:ascii="Arial" w:hAnsi="Arial" w:cs="Arial"/>
              </w:rPr>
              <w:t>………………………………………..</w:t>
            </w:r>
          </w:p>
          <w:p w:rsidR="00A823E0" w:rsidRPr="009777DD" w:rsidRDefault="00A823E0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06" w:type="pct"/>
          </w:tcPr>
          <w:p w:rsidR="00A823E0" w:rsidRPr="009777DD" w:rsidRDefault="00BD4D31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  <w:r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1</w:t>
            </w:r>
            <w:r w:rsidR="00676A68" w:rsidRPr="009777DD">
              <w:rPr>
                <w:rFonts w:ascii="Arial" w:eastAsia="Arial Unicode MS" w:hAnsi="Arial" w:cs="Arial"/>
                <w:sz w:val="24"/>
                <w:szCs w:val="24"/>
                <w:lang w:val="es-ES"/>
              </w:rPr>
              <w:t>57</w:t>
            </w:r>
          </w:p>
        </w:tc>
      </w:tr>
      <w:tr w:rsidR="00686B40" w:rsidRPr="001E1AB4" w:rsidTr="009777DD">
        <w:trPr>
          <w:trHeight w:val="567"/>
        </w:trPr>
        <w:tc>
          <w:tcPr>
            <w:tcW w:w="681" w:type="pct"/>
            <w:gridSpan w:val="2"/>
          </w:tcPr>
          <w:p w:rsidR="00686B40" w:rsidRPr="009777DD" w:rsidRDefault="00686B40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</w:tc>
        <w:tc>
          <w:tcPr>
            <w:tcW w:w="3613" w:type="pct"/>
          </w:tcPr>
          <w:p w:rsidR="00686B40" w:rsidRPr="009777DD" w:rsidRDefault="00D540DE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Conclusiones y recomendaciones</w:t>
            </w:r>
          </w:p>
        </w:tc>
        <w:tc>
          <w:tcPr>
            <w:tcW w:w="706" w:type="pct"/>
          </w:tcPr>
          <w:p w:rsidR="00686B40" w:rsidRPr="009777DD" w:rsidRDefault="00686B40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</w:tr>
      <w:tr w:rsidR="00D540DE" w:rsidRPr="001E1AB4" w:rsidTr="009777DD">
        <w:trPr>
          <w:trHeight w:val="567"/>
        </w:trPr>
        <w:tc>
          <w:tcPr>
            <w:tcW w:w="681" w:type="pct"/>
            <w:gridSpan w:val="2"/>
          </w:tcPr>
          <w:p w:rsidR="00D540DE" w:rsidRPr="009777DD" w:rsidRDefault="00D540DE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</w:tc>
        <w:tc>
          <w:tcPr>
            <w:tcW w:w="3613" w:type="pct"/>
          </w:tcPr>
          <w:p w:rsidR="00D540DE" w:rsidRPr="009777DD" w:rsidRDefault="00D540DE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ab/>
            </w:r>
            <w:r w:rsidRPr="009777DD">
              <w:rPr>
                <w:rFonts w:ascii="Arial" w:hAnsi="Arial" w:cs="Arial"/>
                <w:b/>
                <w:sz w:val="24"/>
                <w:szCs w:val="24"/>
              </w:rPr>
              <w:t>Anexos:</w:t>
            </w:r>
          </w:p>
        </w:tc>
        <w:tc>
          <w:tcPr>
            <w:tcW w:w="706" w:type="pct"/>
          </w:tcPr>
          <w:p w:rsidR="00D540DE" w:rsidRPr="009777DD" w:rsidRDefault="00D540DE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</w:tr>
      <w:tr w:rsidR="00D540DE" w:rsidRPr="001E1AB4" w:rsidTr="009777DD">
        <w:trPr>
          <w:trHeight w:val="567"/>
        </w:trPr>
        <w:tc>
          <w:tcPr>
            <w:tcW w:w="681" w:type="pct"/>
            <w:gridSpan w:val="2"/>
          </w:tcPr>
          <w:p w:rsidR="00D540DE" w:rsidRPr="009777DD" w:rsidRDefault="00D540DE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</w:tc>
        <w:tc>
          <w:tcPr>
            <w:tcW w:w="3613" w:type="pct"/>
          </w:tcPr>
          <w:p w:rsidR="00D540DE" w:rsidRPr="009777DD" w:rsidRDefault="00D540DE" w:rsidP="009777DD">
            <w:pPr>
              <w:pStyle w:val="Textoindependiente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b/>
                <w:sz w:val="24"/>
                <w:szCs w:val="24"/>
              </w:rPr>
              <w:t xml:space="preserve">Manual de </w:t>
            </w:r>
            <w:r w:rsidR="006C64F8" w:rsidRPr="009777DD">
              <w:rPr>
                <w:rFonts w:ascii="Arial" w:hAnsi="Arial" w:cs="Arial"/>
                <w:b/>
                <w:sz w:val="24"/>
                <w:szCs w:val="24"/>
              </w:rPr>
              <w:t>U</w:t>
            </w:r>
            <w:r w:rsidRPr="009777DD">
              <w:rPr>
                <w:rFonts w:ascii="Arial" w:hAnsi="Arial" w:cs="Arial"/>
                <w:b/>
                <w:sz w:val="24"/>
                <w:szCs w:val="24"/>
              </w:rPr>
              <w:t>suario</w:t>
            </w:r>
          </w:p>
        </w:tc>
        <w:tc>
          <w:tcPr>
            <w:tcW w:w="706" w:type="pct"/>
          </w:tcPr>
          <w:p w:rsidR="00D540DE" w:rsidRPr="009777DD" w:rsidRDefault="00D540DE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</w:tr>
      <w:tr w:rsidR="006C64F8" w:rsidRPr="001E1AB4" w:rsidTr="009777DD">
        <w:trPr>
          <w:trHeight w:val="567"/>
        </w:trPr>
        <w:tc>
          <w:tcPr>
            <w:tcW w:w="681" w:type="pct"/>
            <w:gridSpan w:val="2"/>
          </w:tcPr>
          <w:p w:rsidR="006C64F8" w:rsidRPr="009777DD" w:rsidRDefault="006C64F8" w:rsidP="009777DD">
            <w:pPr>
              <w:pStyle w:val="Textoindependiente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</w:tc>
        <w:tc>
          <w:tcPr>
            <w:tcW w:w="3613" w:type="pct"/>
          </w:tcPr>
          <w:p w:rsidR="006C64F8" w:rsidRPr="009777DD" w:rsidRDefault="006C64F8" w:rsidP="009777DD">
            <w:pPr>
              <w:pStyle w:val="Textoindependiente"/>
              <w:jc w:val="left"/>
              <w:rPr>
                <w:rFonts w:ascii="Arial" w:hAnsi="Arial" w:cs="Arial"/>
                <w:b/>
                <w:sz w:val="24"/>
                <w:szCs w:val="24"/>
              </w:rPr>
            </w:pPr>
            <w:r w:rsidRPr="009777DD">
              <w:rPr>
                <w:rFonts w:ascii="Arial" w:hAnsi="Arial" w:cs="Arial"/>
                <w:b/>
                <w:sz w:val="24"/>
                <w:szCs w:val="24"/>
              </w:rPr>
              <w:t>Bibliografía</w:t>
            </w:r>
          </w:p>
        </w:tc>
        <w:tc>
          <w:tcPr>
            <w:tcW w:w="706" w:type="pct"/>
          </w:tcPr>
          <w:p w:rsidR="006C64F8" w:rsidRPr="009777DD" w:rsidRDefault="006C64F8" w:rsidP="009777DD">
            <w:pPr>
              <w:pStyle w:val="Textoindependiente"/>
              <w:rPr>
                <w:rFonts w:ascii="Arial" w:eastAsia="Arial Unicode MS" w:hAnsi="Arial" w:cs="Arial"/>
                <w:sz w:val="24"/>
                <w:szCs w:val="24"/>
                <w:lang w:val="es-ES"/>
              </w:rPr>
            </w:pPr>
          </w:p>
        </w:tc>
      </w:tr>
    </w:tbl>
    <w:p w:rsidR="005C19F9" w:rsidRPr="001E1AB4" w:rsidRDefault="005C19F9" w:rsidP="00630628">
      <w:pPr>
        <w:pStyle w:val="Textoindependiente"/>
        <w:tabs>
          <w:tab w:val="left" w:pos="5480"/>
        </w:tabs>
        <w:rPr>
          <w:rFonts w:ascii="Arial" w:eastAsia="Arial Unicode MS" w:hAnsi="Arial" w:cs="Arial"/>
          <w:sz w:val="24"/>
          <w:szCs w:val="24"/>
          <w:lang w:val="es-ES"/>
        </w:rPr>
      </w:pPr>
      <w:r w:rsidRPr="001E1AB4">
        <w:rPr>
          <w:rFonts w:ascii="Arial" w:eastAsia="Arial Unicode MS" w:hAnsi="Arial" w:cs="Arial"/>
          <w:sz w:val="24"/>
          <w:szCs w:val="24"/>
          <w:lang w:val="es-ES"/>
        </w:rPr>
        <w:t xml:space="preserve"> </w:t>
      </w:r>
      <w:r w:rsidR="00630628" w:rsidRPr="001E1AB4">
        <w:rPr>
          <w:rFonts w:ascii="Arial" w:eastAsia="Arial Unicode MS" w:hAnsi="Arial" w:cs="Arial"/>
          <w:sz w:val="24"/>
          <w:szCs w:val="24"/>
          <w:lang w:val="es-ES"/>
        </w:rPr>
        <w:tab/>
      </w:r>
    </w:p>
    <w:p w:rsidR="00E53BFC" w:rsidRPr="001E1AB4" w:rsidRDefault="00E53BFC" w:rsidP="00D540DE">
      <w:pPr>
        <w:tabs>
          <w:tab w:val="left" w:pos="1080"/>
        </w:tabs>
        <w:spacing w:line="360" w:lineRule="auto"/>
        <w:ind w:left="1080"/>
        <w:rPr>
          <w:rFonts w:ascii="Arial" w:hAnsi="Arial" w:cs="Arial"/>
          <w:b/>
          <w:lang w:val="es-ES_tradnl"/>
        </w:rPr>
      </w:pPr>
      <w:r w:rsidRPr="001E1AB4">
        <w:rPr>
          <w:rFonts w:ascii="Arial" w:hAnsi="Arial" w:cs="Arial"/>
          <w:lang w:val="es-ES_tradnl"/>
        </w:rPr>
        <w:t xml:space="preserve"> </w:t>
      </w:r>
      <w:r w:rsidRPr="001E1AB4">
        <w:rPr>
          <w:rFonts w:ascii="Arial" w:hAnsi="Arial" w:cs="Arial"/>
          <w:lang w:val="es-ES_tradnl"/>
        </w:rPr>
        <w:tab/>
      </w:r>
      <w:r w:rsidRPr="001E1AB4">
        <w:rPr>
          <w:rFonts w:ascii="Arial" w:hAnsi="Arial" w:cs="Arial"/>
          <w:b/>
          <w:lang w:val="es-ES_tradnl"/>
        </w:rPr>
        <w:t xml:space="preserve"> </w:t>
      </w:r>
    </w:p>
    <w:p w:rsidR="00E53BFC" w:rsidRDefault="00E53BFC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  <w:r w:rsidRPr="001E1AB4">
        <w:rPr>
          <w:rFonts w:ascii="Arial" w:hAnsi="Arial" w:cs="Arial"/>
          <w:b/>
          <w:lang w:val="es-ES_tradnl"/>
        </w:rPr>
        <w:tab/>
      </w: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826185" w:rsidRPr="009037E1" w:rsidRDefault="00826185" w:rsidP="00826185">
      <w:pPr>
        <w:jc w:val="center"/>
        <w:rPr>
          <w:rFonts w:ascii="Arial" w:hAnsi="Arial" w:cs="Arial"/>
          <w:b/>
          <w:sz w:val="32"/>
          <w:szCs w:val="32"/>
          <w:lang w:val="es-ES"/>
        </w:rPr>
      </w:pPr>
    </w:p>
    <w:p w:rsidR="00826185" w:rsidRDefault="00826185" w:rsidP="00826185">
      <w:pPr>
        <w:jc w:val="center"/>
        <w:rPr>
          <w:rFonts w:ascii="Arial" w:hAnsi="Arial" w:cs="Arial"/>
          <w:b/>
          <w:sz w:val="48"/>
          <w:szCs w:val="48"/>
          <w:lang w:val="es-ES"/>
        </w:rPr>
      </w:pPr>
      <w:r w:rsidRPr="00772E0C">
        <w:rPr>
          <w:rFonts w:ascii="Arial" w:hAnsi="Arial" w:cs="Arial"/>
          <w:b/>
          <w:sz w:val="48"/>
          <w:szCs w:val="48"/>
          <w:lang w:val="es-ES"/>
        </w:rPr>
        <w:t>ABREVIATURAS</w:t>
      </w:r>
    </w:p>
    <w:p w:rsidR="00826185" w:rsidRPr="00772E0C" w:rsidRDefault="00826185" w:rsidP="00826185">
      <w:pPr>
        <w:jc w:val="center"/>
        <w:rPr>
          <w:rFonts w:ascii="Arial" w:hAnsi="Arial" w:cs="Arial"/>
          <w:b/>
          <w:sz w:val="48"/>
          <w:szCs w:val="48"/>
          <w:lang w:val="es-ES"/>
        </w:rPr>
      </w:pPr>
    </w:p>
    <w:p w:rsidR="00826185" w:rsidRPr="00772E0C" w:rsidRDefault="00826185" w:rsidP="00826185">
      <w:pPr>
        <w:jc w:val="center"/>
        <w:rPr>
          <w:rFonts w:ascii="Arial" w:hAnsi="Arial" w:cs="Arial"/>
          <w:b/>
          <w:sz w:val="32"/>
          <w:szCs w:val="32"/>
          <w:lang w:val="es-ES"/>
        </w:rPr>
      </w:pPr>
    </w:p>
    <w:tbl>
      <w:tblPr>
        <w:tblW w:w="5163" w:type="dxa"/>
        <w:jc w:val="center"/>
        <w:tblInd w:w="-1013" w:type="dxa"/>
        <w:tblCellMar>
          <w:left w:w="70" w:type="dxa"/>
          <w:right w:w="70" w:type="dxa"/>
        </w:tblCellMar>
        <w:tblLook w:val="0000"/>
      </w:tblPr>
      <w:tblGrid>
        <w:gridCol w:w="1434"/>
        <w:gridCol w:w="3729"/>
      </w:tblGrid>
      <w:tr w:rsidR="0048092E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48092E" w:rsidRPr="005755B8" w:rsidRDefault="0048092E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ASP</w:t>
            </w:r>
          </w:p>
        </w:tc>
        <w:tc>
          <w:tcPr>
            <w:tcW w:w="3729" w:type="dxa"/>
            <w:shd w:val="clear" w:color="auto" w:fill="auto"/>
          </w:tcPr>
          <w:p w:rsidR="0048092E" w:rsidRPr="005755B8" w:rsidRDefault="0048092E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Active Server Pages</w:t>
            </w:r>
          </w:p>
        </w:tc>
      </w:tr>
      <w:tr w:rsidR="0048092E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48092E" w:rsidRPr="005755B8" w:rsidRDefault="0048092E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HTML</w:t>
            </w:r>
          </w:p>
        </w:tc>
        <w:tc>
          <w:tcPr>
            <w:tcW w:w="3729" w:type="dxa"/>
            <w:shd w:val="clear" w:color="auto" w:fill="auto"/>
          </w:tcPr>
          <w:p w:rsidR="0048092E" w:rsidRPr="005755B8" w:rsidRDefault="0048092E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Hyper Text Markage Language</w:t>
            </w:r>
          </w:p>
        </w:tc>
      </w:tr>
      <w:tr w:rsidR="0048092E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48092E" w:rsidRPr="005755B8" w:rsidRDefault="0048092E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CPU</w:t>
            </w:r>
          </w:p>
        </w:tc>
        <w:tc>
          <w:tcPr>
            <w:tcW w:w="3729" w:type="dxa"/>
            <w:shd w:val="clear" w:color="auto" w:fill="auto"/>
          </w:tcPr>
          <w:p w:rsidR="0048092E" w:rsidRPr="005755B8" w:rsidRDefault="0048092E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Central Process Unit</w:t>
            </w:r>
          </w:p>
        </w:tc>
      </w:tr>
      <w:tr w:rsidR="0076442F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76442F" w:rsidRPr="005755B8" w:rsidRDefault="0076442F" w:rsidP="0076442F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VBScript</w:t>
            </w:r>
          </w:p>
        </w:tc>
        <w:tc>
          <w:tcPr>
            <w:tcW w:w="3729" w:type="dxa"/>
            <w:shd w:val="clear" w:color="auto" w:fill="auto"/>
          </w:tcPr>
          <w:p w:rsidR="0076442F" w:rsidRPr="005755B8" w:rsidRDefault="0076442F" w:rsidP="0076442F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Visual Basic Script</w:t>
            </w:r>
          </w:p>
        </w:tc>
      </w:tr>
      <w:tr w:rsidR="0076442F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76442F" w:rsidRPr="005755B8" w:rsidRDefault="00BE6A40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MBE</w:t>
            </w:r>
          </w:p>
        </w:tc>
        <w:tc>
          <w:tcPr>
            <w:tcW w:w="3729" w:type="dxa"/>
            <w:shd w:val="clear" w:color="auto" w:fill="auto"/>
          </w:tcPr>
          <w:p w:rsidR="0076442F" w:rsidRPr="005755B8" w:rsidRDefault="00BE6A40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Medicina basada en evidencia</w:t>
            </w:r>
          </w:p>
        </w:tc>
      </w:tr>
      <w:tr w:rsidR="00CE3FD6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CE3FD6" w:rsidRPr="005755B8" w:rsidRDefault="00CE3FD6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0B2CBA">
              <w:rPr>
                <w:rFonts w:ascii="Arial" w:hAnsi="Arial" w:cs="Arial"/>
                <w:color w:val="000000"/>
                <w:lang w:val="es-ES"/>
              </w:rPr>
              <w:t>CLAP</w:t>
            </w:r>
          </w:p>
        </w:tc>
        <w:tc>
          <w:tcPr>
            <w:tcW w:w="3729" w:type="dxa"/>
            <w:shd w:val="clear" w:color="auto" w:fill="auto"/>
          </w:tcPr>
          <w:p w:rsidR="00CE3FD6" w:rsidRPr="005755B8" w:rsidRDefault="00CE3FD6" w:rsidP="00CE3FD6">
            <w:pPr>
              <w:jc w:val="both"/>
              <w:rPr>
                <w:rFonts w:ascii="Arial" w:hAnsi="Arial" w:cs="Arial"/>
                <w:bCs/>
              </w:rPr>
            </w:pPr>
            <w:r w:rsidRPr="000B2CBA">
              <w:rPr>
                <w:rFonts w:ascii="Arial" w:hAnsi="Arial" w:cs="Arial"/>
                <w:color w:val="000000"/>
                <w:lang w:val="es-ES"/>
              </w:rPr>
              <w:t>Centro Latinoamericano de Perinatología</w:t>
            </w:r>
          </w:p>
        </w:tc>
      </w:tr>
      <w:tr w:rsidR="00CE3FD6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CE3FD6" w:rsidRPr="005755B8" w:rsidRDefault="00CE3FD6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0B2CBA">
              <w:rPr>
                <w:rFonts w:ascii="Arial" w:hAnsi="Arial" w:cs="Arial"/>
                <w:color w:val="000000"/>
                <w:lang w:val="es-ES"/>
              </w:rPr>
              <w:t>SIP</w:t>
            </w:r>
          </w:p>
        </w:tc>
        <w:tc>
          <w:tcPr>
            <w:tcW w:w="3729" w:type="dxa"/>
            <w:shd w:val="clear" w:color="auto" w:fill="auto"/>
          </w:tcPr>
          <w:p w:rsidR="00CE3FD6" w:rsidRPr="005755B8" w:rsidRDefault="00CE3FD6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0B2CBA">
              <w:rPr>
                <w:rFonts w:ascii="Arial" w:hAnsi="Arial" w:cs="Arial"/>
                <w:color w:val="000000"/>
                <w:lang w:val="es-ES"/>
              </w:rPr>
              <w:t>Sistema Informático Perinatal</w:t>
            </w:r>
          </w:p>
        </w:tc>
      </w:tr>
      <w:tr w:rsidR="00CE3FD6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CE3FD6" w:rsidRPr="005755B8" w:rsidRDefault="00CE3FD6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0B2CBA">
              <w:rPr>
                <w:rFonts w:ascii="Arial" w:hAnsi="Arial" w:cs="Arial"/>
                <w:color w:val="000000"/>
                <w:lang w:val="es-ES"/>
              </w:rPr>
              <w:t>SIA</w:t>
            </w:r>
          </w:p>
        </w:tc>
        <w:tc>
          <w:tcPr>
            <w:tcW w:w="3729" w:type="dxa"/>
            <w:shd w:val="clear" w:color="auto" w:fill="auto"/>
          </w:tcPr>
          <w:p w:rsidR="00CE3FD6" w:rsidRPr="005755B8" w:rsidRDefault="00CE3FD6" w:rsidP="00CE3FD6">
            <w:pPr>
              <w:jc w:val="both"/>
              <w:rPr>
                <w:rFonts w:ascii="Arial" w:hAnsi="Arial" w:cs="Arial"/>
                <w:bCs/>
              </w:rPr>
            </w:pPr>
            <w:r w:rsidRPr="000B2CBA">
              <w:rPr>
                <w:rFonts w:ascii="Arial" w:hAnsi="Arial" w:cs="Arial"/>
                <w:color w:val="000000"/>
                <w:lang w:val="es-ES"/>
              </w:rPr>
              <w:t>Sistema Informático del Adolescente</w:t>
            </w:r>
          </w:p>
        </w:tc>
      </w:tr>
      <w:tr w:rsidR="00CE3FD6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CE3FD6" w:rsidRPr="005755B8" w:rsidRDefault="00CE3FD6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0B2CBA">
              <w:rPr>
                <w:rFonts w:ascii="Arial" w:hAnsi="Arial" w:cs="Arial"/>
                <w:color w:val="000000"/>
                <w:lang w:val="es-ES"/>
              </w:rPr>
              <w:t>SIN</w:t>
            </w:r>
          </w:p>
        </w:tc>
        <w:tc>
          <w:tcPr>
            <w:tcW w:w="3729" w:type="dxa"/>
            <w:shd w:val="clear" w:color="auto" w:fill="auto"/>
          </w:tcPr>
          <w:p w:rsidR="00CE3FD6" w:rsidRPr="005755B8" w:rsidRDefault="00CE3FD6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0B2CBA">
              <w:rPr>
                <w:rFonts w:ascii="Arial" w:hAnsi="Arial" w:cs="Arial"/>
                <w:color w:val="000000"/>
                <w:lang w:val="es-ES"/>
              </w:rPr>
              <w:t>Sistema Informático del Niño</w:t>
            </w:r>
          </w:p>
        </w:tc>
      </w:tr>
      <w:tr w:rsidR="009261B2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9261B2" w:rsidRPr="005755B8" w:rsidRDefault="009261B2" w:rsidP="009261B2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SQL</w:t>
            </w:r>
          </w:p>
        </w:tc>
        <w:tc>
          <w:tcPr>
            <w:tcW w:w="3729" w:type="dxa"/>
            <w:shd w:val="clear" w:color="auto" w:fill="auto"/>
          </w:tcPr>
          <w:p w:rsidR="009261B2" w:rsidRPr="005755B8" w:rsidRDefault="009261B2" w:rsidP="009261B2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Structure Query Language</w:t>
            </w:r>
          </w:p>
        </w:tc>
      </w:tr>
      <w:tr w:rsidR="004678F5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4678F5" w:rsidRPr="005755B8" w:rsidRDefault="004678F5" w:rsidP="004678F5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DDL</w:t>
            </w:r>
          </w:p>
        </w:tc>
        <w:tc>
          <w:tcPr>
            <w:tcW w:w="3729" w:type="dxa"/>
            <w:shd w:val="clear" w:color="auto" w:fill="auto"/>
          </w:tcPr>
          <w:p w:rsidR="004678F5" w:rsidRPr="005755B8" w:rsidRDefault="004678F5" w:rsidP="004678F5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Data Definition Language</w:t>
            </w:r>
          </w:p>
        </w:tc>
      </w:tr>
      <w:tr w:rsidR="004678F5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4678F5" w:rsidRPr="005755B8" w:rsidRDefault="004678F5" w:rsidP="004678F5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DML</w:t>
            </w:r>
          </w:p>
        </w:tc>
        <w:tc>
          <w:tcPr>
            <w:tcW w:w="3729" w:type="dxa"/>
            <w:shd w:val="clear" w:color="auto" w:fill="auto"/>
          </w:tcPr>
          <w:p w:rsidR="004678F5" w:rsidRPr="005755B8" w:rsidRDefault="004678F5" w:rsidP="004678F5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Data Manipulation Language</w:t>
            </w:r>
          </w:p>
        </w:tc>
      </w:tr>
      <w:tr w:rsidR="001E7514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1E7514" w:rsidRPr="001E7514" w:rsidRDefault="001E7514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1E7514">
              <w:rPr>
                <w:rFonts w:ascii="Arial" w:hAnsi="Arial" w:cs="Arial"/>
              </w:rPr>
              <w:t>FM</w:t>
            </w:r>
          </w:p>
        </w:tc>
        <w:tc>
          <w:tcPr>
            <w:tcW w:w="3729" w:type="dxa"/>
            <w:shd w:val="clear" w:color="auto" w:fill="auto"/>
          </w:tcPr>
          <w:p w:rsidR="001E7514" w:rsidRPr="001E7514" w:rsidRDefault="008F30EA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1E7514">
              <w:rPr>
                <w:rFonts w:ascii="Arial" w:hAnsi="Arial" w:cs="Arial"/>
              </w:rPr>
              <w:t>Fibromialgia</w:t>
            </w:r>
          </w:p>
        </w:tc>
      </w:tr>
      <w:tr w:rsidR="001E7514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1E7514" w:rsidRPr="005755B8" w:rsidRDefault="008F30EA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AR</w:t>
            </w:r>
          </w:p>
        </w:tc>
        <w:tc>
          <w:tcPr>
            <w:tcW w:w="3729" w:type="dxa"/>
            <w:shd w:val="clear" w:color="auto" w:fill="auto"/>
          </w:tcPr>
          <w:p w:rsidR="001E7514" w:rsidRPr="005755B8" w:rsidRDefault="008F30EA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Artritis Reumatoide</w:t>
            </w:r>
          </w:p>
        </w:tc>
      </w:tr>
      <w:tr w:rsidR="008F30EA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8F30EA" w:rsidRPr="005755B8" w:rsidRDefault="006F701D" w:rsidP="006F701D">
            <w:pPr>
              <w:spacing w:line="360" w:lineRule="auto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EAA</w:t>
            </w:r>
          </w:p>
        </w:tc>
        <w:tc>
          <w:tcPr>
            <w:tcW w:w="3729" w:type="dxa"/>
            <w:shd w:val="clear" w:color="auto" w:fill="auto"/>
          </w:tcPr>
          <w:p w:rsidR="008F30EA" w:rsidRPr="005755B8" w:rsidRDefault="006F701D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Espondiloartritis Anquilosante</w:t>
            </w:r>
          </w:p>
        </w:tc>
      </w:tr>
      <w:tr w:rsidR="008F30EA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8F30EA" w:rsidRPr="005755B8" w:rsidRDefault="00014BC3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EII</w:t>
            </w:r>
          </w:p>
        </w:tc>
        <w:tc>
          <w:tcPr>
            <w:tcW w:w="3729" w:type="dxa"/>
            <w:shd w:val="clear" w:color="auto" w:fill="auto"/>
          </w:tcPr>
          <w:p w:rsidR="008F30EA" w:rsidRPr="00014BC3" w:rsidRDefault="00014BC3" w:rsidP="00014BC3">
            <w:pPr>
              <w:jc w:val="both"/>
              <w:rPr>
                <w:rFonts w:ascii="Arial" w:hAnsi="Arial" w:cs="Arial"/>
                <w:bCs/>
              </w:rPr>
            </w:pPr>
            <w:r w:rsidRPr="00014BC3">
              <w:rPr>
                <w:rFonts w:ascii="Arial" w:hAnsi="Arial" w:cs="Arial"/>
                <w:bCs/>
              </w:rPr>
              <w:t>Artritis de las enfermedades inflamatorias intestinales</w:t>
            </w:r>
          </w:p>
        </w:tc>
      </w:tr>
      <w:tr w:rsidR="008F30EA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8F30EA" w:rsidRPr="005755B8" w:rsidRDefault="003B158A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IFD</w:t>
            </w:r>
          </w:p>
        </w:tc>
        <w:tc>
          <w:tcPr>
            <w:tcW w:w="3729" w:type="dxa"/>
            <w:shd w:val="clear" w:color="auto" w:fill="auto"/>
          </w:tcPr>
          <w:p w:rsidR="008F30EA" w:rsidRPr="003B158A" w:rsidRDefault="003B158A" w:rsidP="003B158A">
            <w:pPr>
              <w:tabs>
                <w:tab w:val="left" w:pos="0"/>
              </w:tabs>
              <w:rPr>
                <w:rFonts w:ascii="Arial" w:hAnsi="Arial" w:cs="Arial"/>
                <w:bCs/>
              </w:rPr>
            </w:pPr>
            <w:r w:rsidRPr="003B158A">
              <w:rPr>
                <w:rFonts w:ascii="Arial" w:hAnsi="Arial" w:cs="Arial"/>
              </w:rPr>
              <w:t>Artritis de las interfalangicas distales</w:t>
            </w:r>
          </w:p>
        </w:tc>
      </w:tr>
      <w:tr w:rsidR="008F30EA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8F30EA" w:rsidRPr="005755B8" w:rsidRDefault="007446E3" w:rsidP="005301C3">
            <w:pPr>
              <w:spacing w:line="360" w:lineRule="auto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ETC</w:t>
            </w:r>
          </w:p>
        </w:tc>
        <w:tc>
          <w:tcPr>
            <w:tcW w:w="3729" w:type="dxa"/>
            <w:shd w:val="clear" w:color="auto" w:fill="auto"/>
          </w:tcPr>
          <w:p w:rsidR="008F30EA" w:rsidRPr="007446E3" w:rsidRDefault="007446E3" w:rsidP="007446E3">
            <w:pPr>
              <w:jc w:val="both"/>
              <w:rPr>
                <w:rFonts w:ascii="Arial" w:hAnsi="Arial" w:cs="Arial"/>
                <w:bCs/>
              </w:rPr>
            </w:pPr>
            <w:r w:rsidRPr="007446E3">
              <w:rPr>
                <w:rFonts w:ascii="Arial" w:hAnsi="Arial" w:cs="Arial"/>
              </w:rPr>
              <w:t>Enfermedades Difusas Del Tejido Conectivo</w:t>
            </w:r>
          </w:p>
        </w:tc>
      </w:tr>
      <w:tr w:rsidR="003C1DF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3C1DF7" w:rsidRPr="005755B8" w:rsidRDefault="003C1DF7" w:rsidP="009A6864">
            <w:pPr>
              <w:spacing w:line="360" w:lineRule="auto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LEG</w:t>
            </w:r>
          </w:p>
        </w:tc>
        <w:tc>
          <w:tcPr>
            <w:tcW w:w="3729" w:type="dxa"/>
            <w:shd w:val="clear" w:color="auto" w:fill="auto"/>
          </w:tcPr>
          <w:p w:rsidR="003C1DF7" w:rsidRPr="009A6864" w:rsidRDefault="009A6864" w:rsidP="009A6864">
            <w:pPr>
              <w:ind w:firstLine="66"/>
              <w:jc w:val="both"/>
              <w:rPr>
                <w:rFonts w:ascii="Arial" w:hAnsi="Arial" w:cs="Arial"/>
                <w:bCs/>
              </w:rPr>
            </w:pPr>
            <w:r w:rsidRPr="009A6864">
              <w:rPr>
                <w:rFonts w:ascii="Arial" w:hAnsi="Arial" w:cs="Arial"/>
              </w:rPr>
              <w:t>Lupus Eritematoso Generalizado</w:t>
            </w:r>
          </w:p>
        </w:tc>
      </w:tr>
      <w:tr w:rsidR="003C1DF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3C1DF7" w:rsidRPr="005A4A0E" w:rsidRDefault="00E55550" w:rsidP="009A6864">
            <w:pPr>
              <w:spacing w:line="360" w:lineRule="auto"/>
              <w:rPr>
                <w:rFonts w:ascii="Arial" w:hAnsi="Arial" w:cs="Arial"/>
              </w:rPr>
            </w:pPr>
            <w:r w:rsidRPr="00F50E4A">
              <w:rPr>
                <w:rFonts w:ascii="Arial" w:hAnsi="Arial" w:cs="Arial"/>
              </w:rPr>
              <w:t>SAP</w:t>
            </w:r>
          </w:p>
        </w:tc>
        <w:tc>
          <w:tcPr>
            <w:tcW w:w="3729" w:type="dxa"/>
            <w:shd w:val="clear" w:color="auto" w:fill="auto"/>
          </w:tcPr>
          <w:p w:rsidR="003C1DF7" w:rsidRPr="009A6864" w:rsidRDefault="008F2C7E" w:rsidP="009A6864">
            <w:pPr>
              <w:tabs>
                <w:tab w:val="left" w:pos="66"/>
              </w:tabs>
              <w:jc w:val="both"/>
              <w:rPr>
                <w:rFonts w:ascii="Arial" w:hAnsi="Arial" w:cs="Arial"/>
                <w:bCs/>
              </w:rPr>
            </w:pPr>
            <w:r w:rsidRPr="009A6864">
              <w:rPr>
                <w:rFonts w:ascii="Arial" w:hAnsi="Arial" w:cs="Arial"/>
              </w:rPr>
              <w:t>Síndrome</w:t>
            </w:r>
            <w:r w:rsidR="00E55550" w:rsidRPr="009A6864">
              <w:rPr>
                <w:rFonts w:ascii="Arial" w:hAnsi="Arial" w:cs="Arial"/>
              </w:rPr>
              <w:t xml:space="preserve"> antifosfolípidos</w:t>
            </w:r>
          </w:p>
        </w:tc>
      </w:tr>
      <w:tr w:rsidR="00E55550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E55550" w:rsidRPr="005A4A0E" w:rsidRDefault="00E55550" w:rsidP="009A6864">
            <w:pPr>
              <w:spacing w:line="360" w:lineRule="auto"/>
              <w:rPr>
                <w:rFonts w:ascii="Arial" w:hAnsi="Arial" w:cs="Arial"/>
              </w:rPr>
            </w:pPr>
            <w:r w:rsidRPr="005A4A0E">
              <w:rPr>
                <w:rFonts w:ascii="Arial" w:hAnsi="Arial" w:cs="Arial"/>
              </w:rPr>
              <w:t>PM</w:t>
            </w:r>
          </w:p>
        </w:tc>
        <w:tc>
          <w:tcPr>
            <w:tcW w:w="3729" w:type="dxa"/>
            <w:shd w:val="clear" w:color="auto" w:fill="auto"/>
          </w:tcPr>
          <w:p w:rsidR="00E55550" w:rsidRPr="009A6864" w:rsidRDefault="00E55550" w:rsidP="009A686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9A6864">
              <w:rPr>
                <w:rFonts w:ascii="Arial" w:hAnsi="Arial" w:cs="Arial"/>
              </w:rPr>
              <w:t>Polimiositis</w:t>
            </w:r>
          </w:p>
        </w:tc>
      </w:tr>
      <w:tr w:rsidR="00E55550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E55550" w:rsidRPr="005A4A0E" w:rsidRDefault="00E55550" w:rsidP="009A6864">
            <w:pPr>
              <w:spacing w:line="360" w:lineRule="auto"/>
              <w:rPr>
                <w:rFonts w:ascii="Arial" w:hAnsi="Arial" w:cs="Arial"/>
              </w:rPr>
            </w:pPr>
            <w:r w:rsidRPr="00F50E4A">
              <w:rPr>
                <w:rFonts w:ascii="Arial" w:hAnsi="Arial" w:cs="Arial"/>
              </w:rPr>
              <w:t>DM</w:t>
            </w:r>
          </w:p>
        </w:tc>
        <w:tc>
          <w:tcPr>
            <w:tcW w:w="3729" w:type="dxa"/>
            <w:shd w:val="clear" w:color="auto" w:fill="auto"/>
          </w:tcPr>
          <w:p w:rsidR="00E55550" w:rsidRPr="009A6864" w:rsidRDefault="00E55550" w:rsidP="009A6864">
            <w:pPr>
              <w:spacing w:line="360" w:lineRule="auto"/>
              <w:rPr>
                <w:rFonts w:ascii="Arial" w:hAnsi="Arial" w:cs="Arial"/>
              </w:rPr>
            </w:pPr>
            <w:r w:rsidRPr="009A6864">
              <w:rPr>
                <w:rFonts w:ascii="Arial" w:hAnsi="Arial" w:cs="Arial"/>
                <w:bCs/>
              </w:rPr>
              <w:t>Dermatomiositis</w:t>
            </w:r>
          </w:p>
        </w:tc>
      </w:tr>
      <w:tr w:rsidR="00E55550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E55550" w:rsidRPr="005A4A0E" w:rsidRDefault="00DF77FA" w:rsidP="0041039E">
            <w:pPr>
              <w:spacing w:line="360" w:lineRule="auto"/>
              <w:rPr>
                <w:rFonts w:ascii="Arial" w:hAnsi="Arial" w:cs="Arial"/>
              </w:rPr>
            </w:pPr>
            <w:r w:rsidRPr="00F50E4A">
              <w:rPr>
                <w:rFonts w:ascii="Arial" w:hAnsi="Arial" w:cs="Arial"/>
              </w:rPr>
              <w:t>EMTC</w:t>
            </w:r>
          </w:p>
        </w:tc>
        <w:tc>
          <w:tcPr>
            <w:tcW w:w="3729" w:type="dxa"/>
            <w:shd w:val="clear" w:color="auto" w:fill="auto"/>
          </w:tcPr>
          <w:p w:rsidR="00E55550" w:rsidRPr="00F50E4A" w:rsidRDefault="008F2C7E" w:rsidP="008F2C7E">
            <w:pPr>
              <w:jc w:val="both"/>
            </w:pPr>
            <w:r w:rsidRPr="00F50E4A">
              <w:rPr>
                <w:rFonts w:ascii="Arial" w:hAnsi="Arial" w:cs="Arial"/>
              </w:rPr>
              <w:t xml:space="preserve">Enfermedad Mixta </w:t>
            </w:r>
            <w:r>
              <w:rPr>
                <w:rFonts w:ascii="Arial" w:hAnsi="Arial" w:cs="Arial"/>
              </w:rPr>
              <w:t>d</w:t>
            </w:r>
            <w:r w:rsidRPr="00F50E4A">
              <w:rPr>
                <w:rFonts w:ascii="Arial" w:hAnsi="Arial" w:cs="Arial"/>
              </w:rPr>
              <w:t>el Tejido Conectivo</w:t>
            </w:r>
          </w:p>
        </w:tc>
      </w:tr>
      <w:tr w:rsidR="00E55550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E55550" w:rsidRPr="005755B8" w:rsidRDefault="00DF77FA" w:rsidP="0041039E">
            <w:pPr>
              <w:spacing w:line="360" w:lineRule="auto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SS</w:t>
            </w:r>
          </w:p>
        </w:tc>
        <w:tc>
          <w:tcPr>
            <w:tcW w:w="3729" w:type="dxa"/>
            <w:shd w:val="clear" w:color="auto" w:fill="auto"/>
          </w:tcPr>
          <w:p w:rsidR="00E55550" w:rsidRPr="005755B8" w:rsidRDefault="0041039E" w:rsidP="008F2C7E">
            <w:pPr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</w:rPr>
              <w:t>Síndrome d</w:t>
            </w:r>
            <w:r w:rsidRPr="00F50E4A">
              <w:rPr>
                <w:rFonts w:ascii="Arial" w:hAnsi="Arial" w:cs="Arial"/>
              </w:rPr>
              <w:t>e Sjögren</w:t>
            </w:r>
          </w:p>
        </w:tc>
      </w:tr>
      <w:tr w:rsidR="00DF77FA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DF77FA" w:rsidRPr="005755B8" w:rsidRDefault="00DF77FA" w:rsidP="0041039E">
            <w:pPr>
              <w:spacing w:line="360" w:lineRule="auto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ES</w:t>
            </w:r>
          </w:p>
        </w:tc>
        <w:tc>
          <w:tcPr>
            <w:tcW w:w="3729" w:type="dxa"/>
            <w:shd w:val="clear" w:color="auto" w:fill="auto"/>
          </w:tcPr>
          <w:p w:rsidR="00DF77FA" w:rsidRPr="005755B8" w:rsidRDefault="00017ACF" w:rsidP="008F2C7E">
            <w:pPr>
              <w:jc w:val="both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Esclerosis Sistémica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027F87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ECEOP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027F87">
            <w:pPr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Enfermedades clasificadas en otra parte 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F50E4A" w:rsidRDefault="00027F87" w:rsidP="0041039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</w:t>
            </w:r>
            <w:r>
              <w:rPr>
                <w:rFonts w:ascii="Arial" w:hAnsi="Arial" w:cs="Arial"/>
                <w:bCs/>
              </w:rPr>
              <w:t>CEOP</w:t>
            </w:r>
          </w:p>
        </w:tc>
        <w:tc>
          <w:tcPr>
            <w:tcW w:w="3729" w:type="dxa"/>
            <w:shd w:val="clear" w:color="auto" w:fill="auto"/>
          </w:tcPr>
          <w:p w:rsidR="00027F87" w:rsidRPr="00F50E4A" w:rsidRDefault="00027F87" w:rsidP="008F2C7E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 clasificadas en otra parte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1039E">
            <w:pPr>
              <w:spacing w:line="360" w:lineRule="auto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lastRenderedPageBreak/>
              <w:t>OA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F50E4A">
              <w:rPr>
                <w:rFonts w:ascii="Arial" w:hAnsi="Arial" w:cs="Arial"/>
              </w:rPr>
              <w:t>Osteoartritis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44879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HOSNAG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Hospital Naval Guayaquil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44879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GB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GigaByte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44879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IIS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Internet Information Server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IT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Tecnologías de </w:t>
            </w:r>
            <w:smartTag w:uri="urn:schemas-microsoft-com:office:smarttags" w:element="PersonName">
              <w:smartTagPr>
                <w:attr w:name="ProductID" w:val="la Informaci￳n"/>
              </w:smartTagPr>
              <w:r>
                <w:rPr>
                  <w:rFonts w:ascii="Arial" w:hAnsi="Arial" w:cs="Arial"/>
                  <w:bCs/>
                </w:rPr>
                <w:t>la Información</w:t>
              </w:r>
            </w:smartTag>
            <w:r>
              <w:rPr>
                <w:rFonts w:ascii="Arial" w:hAnsi="Arial" w:cs="Arial"/>
                <w:bCs/>
              </w:rPr>
              <w:t xml:space="preserve"> 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 xml:space="preserve">dBase 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Base de Datos para PC.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DBMS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Data Base Management System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JScript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Java Script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MB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MegaByte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ODBC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Open DataBase Conectivity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PC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Personal Computer</w:t>
            </w:r>
          </w:p>
        </w:tc>
      </w:tr>
      <w:tr w:rsidR="00027F87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027F87" w:rsidRPr="005755B8" w:rsidRDefault="00027F87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WWW</w:t>
            </w:r>
          </w:p>
        </w:tc>
        <w:tc>
          <w:tcPr>
            <w:tcW w:w="3729" w:type="dxa"/>
            <w:shd w:val="clear" w:color="auto" w:fill="auto"/>
          </w:tcPr>
          <w:p w:rsidR="00027F87" w:rsidRPr="005755B8" w:rsidRDefault="00027F87" w:rsidP="008F2C7E">
            <w:pPr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World Wide Web</w:t>
            </w:r>
          </w:p>
        </w:tc>
      </w:tr>
      <w:tr w:rsidR="005F2041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5F2041" w:rsidRPr="005755B8" w:rsidRDefault="005F2041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ANSI</w:t>
            </w:r>
          </w:p>
        </w:tc>
        <w:tc>
          <w:tcPr>
            <w:tcW w:w="3729" w:type="dxa"/>
            <w:shd w:val="clear" w:color="auto" w:fill="auto"/>
          </w:tcPr>
          <w:p w:rsidR="005F2041" w:rsidRPr="005755B8" w:rsidRDefault="005F2041" w:rsidP="008F2C7E">
            <w:pPr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American National  Standards Institute</w:t>
            </w:r>
          </w:p>
        </w:tc>
      </w:tr>
      <w:tr w:rsidR="005F2041" w:rsidRPr="005755B8">
        <w:trPr>
          <w:trHeight w:val="270"/>
          <w:jc w:val="center"/>
        </w:trPr>
        <w:tc>
          <w:tcPr>
            <w:tcW w:w="1434" w:type="dxa"/>
            <w:shd w:val="clear" w:color="auto" w:fill="auto"/>
          </w:tcPr>
          <w:p w:rsidR="005F2041" w:rsidRPr="005755B8" w:rsidRDefault="005F2041" w:rsidP="0048092E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FTP</w:t>
            </w:r>
          </w:p>
        </w:tc>
        <w:tc>
          <w:tcPr>
            <w:tcW w:w="3729" w:type="dxa"/>
            <w:shd w:val="clear" w:color="auto" w:fill="auto"/>
          </w:tcPr>
          <w:p w:rsidR="005F2041" w:rsidRPr="005755B8" w:rsidRDefault="00437F4B" w:rsidP="008F2C7E">
            <w:pPr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File Transfer Protocol</w:t>
            </w:r>
          </w:p>
        </w:tc>
      </w:tr>
    </w:tbl>
    <w:p w:rsidR="00826185" w:rsidRPr="004D4EDE" w:rsidRDefault="00826185" w:rsidP="00826185">
      <w:pPr>
        <w:rPr>
          <w:rFonts w:ascii="Arial" w:hAnsi="Arial" w:cs="Arial"/>
          <w:lang w:val="es-ES_tradnl"/>
        </w:rPr>
      </w:pPr>
    </w:p>
    <w:p w:rsidR="00826185" w:rsidRDefault="00826185" w:rsidP="00826185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>
        <w:rPr>
          <w:rFonts w:ascii="Arial" w:hAnsi="Arial" w:cs="Arial"/>
          <w:b/>
          <w:sz w:val="32"/>
          <w:szCs w:val="32"/>
          <w:lang w:val="es-ES_tradnl"/>
        </w:rPr>
        <w:br w:type="page"/>
      </w:r>
    </w:p>
    <w:p w:rsidR="00826185" w:rsidRPr="00DE1DF4" w:rsidRDefault="00826185" w:rsidP="00826185">
      <w:pPr>
        <w:jc w:val="center"/>
        <w:rPr>
          <w:rFonts w:ascii="Arial" w:hAnsi="Arial" w:cs="Arial"/>
          <w:b/>
          <w:sz w:val="48"/>
          <w:szCs w:val="48"/>
          <w:lang w:val="es-ES_tradnl"/>
        </w:rPr>
      </w:pPr>
    </w:p>
    <w:p w:rsidR="00826185" w:rsidRPr="00DE1DF4" w:rsidRDefault="00826185" w:rsidP="00826185">
      <w:pPr>
        <w:jc w:val="center"/>
        <w:rPr>
          <w:rFonts w:ascii="Arial" w:hAnsi="Arial" w:cs="Arial"/>
          <w:b/>
          <w:sz w:val="48"/>
          <w:szCs w:val="48"/>
          <w:lang w:val="es-ES_tradnl"/>
        </w:rPr>
      </w:pPr>
      <w:r w:rsidRPr="00DE1DF4">
        <w:rPr>
          <w:rFonts w:ascii="Arial" w:hAnsi="Arial" w:cs="Arial"/>
          <w:b/>
          <w:sz w:val="48"/>
          <w:szCs w:val="48"/>
          <w:lang w:val="es-ES_tradnl"/>
        </w:rPr>
        <w:t xml:space="preserve">SIMBOLOGÍA </w:t>
      </w:r>
    </w:p>
    <w:p w:rsidR="00826185" w:rsidRPr="00AC313D" w:rsidRDefault="00826185" w:rsidP="00826185">
      <w:pPr>
        <w:jc w:val="center"/>
        <w:rPr>
          <w:rFonts w:ascii="Arial" w:hAnsi="Arial" w:cs="Arial"/>
          <w:b/>
          <w:sz w:val="40"/>
          <w:szCs w:val="40"/>
          <w:lang w:val="es-ES_tradnl"/>
        </w:rPr>
      </w:pPr>
    </w:p>
    <w:tbl>
      <w:tblPr>
        <w:tblpPr w:leftFromText="141" w:rightFromText="141" w:vertAnchor="page" w:horzAnchor="margin" w:tblpXSpec="center" w:tblpY="4478"/>
        <w:tblW w:w="0" w:type="auto"/>
        <w:tblLook w:val="01E0"/>
      </w:tblPr>
      <w:tblGrid>
        <w:gridCol w:w="2628"/>
        <w:gridCol w:w="4034"/>
      </w:tblGrid>
      <w:tr w:rsidR="00826185" w:rsidTr="009777DD">
        <w:tc>
          <w:tcPr>
            <w:tcW w:w="2628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position w:val="-6"/>
                <w:lang w:val="es-ES_tradnl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45pt;height:12.75pt" o:ole="">
                  <v:imagedata r:id="rId7" o:title=""/>
                </v:shape>
                <o:OLEObject Type="Embed" ProgID="Equation.DSMT4" ShapeID="_x0000_i1025" DrawAspect="Content" ObjectID="_1308640468" r:id="rId8"/>
              </w:object>
            </w:r>
          </w:p>
        </w:tc>
        <w:tc>
          <w:tcPr>
            <w:tcW w:w="4034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Media Muestral</w:t>
            </w:r>
          </w:p>
        </w:tc>
      </w:tr>
      <w:tr w:rsidR="00826185" w:rsidTr="009777DD">
        <w:tc>
          <w:tcPr>
            <w:tcW w:w="2628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position w:val="-10"/>
                <w:lang w:val="es-ES_tradnl"/>
              </w:rPr>
              <w:object w:dxaOrig="240" w:dyaOrig="260">
                <v:shape id="_x0000_i1026" type="#_x0000_t75" style="width:11.6pt;height:12.75pt" o:ole="">
                  <v:imagedata r:id="rId9" o:title=""/>
                </v:shape>
                <o:OLEObject Type="Embed" ProgID="Equation.DSMT4" ShapeID="_x0000_i1026" DrawAspect="Content" ObjectID="_1308640469" r:id="rId10"/>
              </w:object>
            </w:r>
          </w:p>
        </w:tc>
        <w:tc>
          <w:tcPr>
            <w:tcW w:w="4034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Media Poblacional</w:t>
            </w:r>
          </w:p>
        </w:tc>
      </w:tr>
      <w:tr w:rsidR="00826185" w:rsidTr="009777DD">
        <w:tc>
          <w:tcPr>
            <w:tcW w:w="2628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N</w:t>
            </w:r>
          </w:p>
        </w:tc>
        <w:tc>
          <w:tcPr>
            <w:tcW w:w="4034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Tamaño de la Población</w:t>
            </w:r>
          </w:p>
        </w:tc>
      </w:tr>
      <w:tr w:rsidR="00826185" w:rsidTr="009777DD">
        <w:tc>
          <w:tcPr>
            <w:tcW w:w="2628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n</w:t>
            </w:r>
          </w:p>
        </w:tc>
        <w:tc>
          <w:tcPr>
            <w:tcW w:w="4034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Tamaño de la Muestra</w:t>
            </w:r>
          </w:p>
        </w:tc>
      </w:tr>
      <w:tr w:rsidR="00826185" w:rsidTr="009777DD">
        <w:tc>
          <w:tcPr>
            <w:tcW w:w="2628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R</w:t>
            </w:r>
          </w:p>
        </w:tc>
        <w:tc>
          <w:tcPr>
            <w:tcW w:w="4034" w:type="dxa"/>
          </w:tcPr>
          <w:p w:rsidR="00826185" w:rsidRPr="009777DD" w:rsidRDefault="00826185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Rango</w:t>
            </w:r>
          </w:p>
        </w:tc>
      </w:tr>
      <w:tr w:rsidR="008171C3" w:rsidTr="009777DD">
        <w:tc>
          <w:tcPr>
            <w:tcW w:w="2628" w:type="dxa"/>
          </w:tcPr>
          <w:p w:rsidR="008171C3" w:rsidRPr="009777DD" w:rsidRDefault="008171C3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RM</w:t>
            </w:r>
          </w:p>
        </w:tc>
        <w:tc>
          <w:tcPr>
            <w:tcW w:w="4034" w:type="dxa"/>
          </w:tcPr>
          <w:p w:rsidR="008171C3" w:rsidRPr="009777DD" w:rsidRDefault="000C0902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Rango Medio</w:t>
            </w:r>
          </w:p>
        </w:tc>
      </w:tr>
      <w:tr w:rsidR="0083100E" w:rsidTr="009777DD">
        <w:tc>
          <w:tcPr>
            <w:tcW w:w="2628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position w:val="-6"/>
                <w:lang w:val="es-ES_tradnl"/>
              </w:rPr>
              <w:object w:dxaOrig="320" w:dyaOrig="320">
                <v:shape id="_x0000_i1027" type="#_x0000_t75" style="width:16.25pt;height:16.25pt" o:ole="">
                  <v:imagedata r:id="rId11" o:title=""/>
                </v:shape>
                <o:OLEObject Type="Embed" ProgID="Equation.DSMT4" ShapeID="_x0000_i1027" DrawAspect="Content" ObjectID="_1308640470" r:id="rId12"/>
              </w:object>
            </w:r>
          </w:p>
        </w:tc>
        <w:tc>
          <w:tcPr>
            <w:tcW w:w="4034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Varianza Poblacional</w:t>
            </w:r>
          </w:p>
        </w:tc>
      </w:tr>
      <w:tr w:rsidR="0083100E" w:rsidTr="009777DD">
        <w:tc>
          <w:tcPr>
            <w:tcW w:w="2628" w:type="dxa"/>
          </w:tcPr>
          <w:p w:rsidR="0083100E" w:rsidRPr="009777DD" w:rsidRDefault="00D00439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color w:val="000000"/>
              </w:rPr>
              <w:pict>
                <v:shape id="_x0000_i1028" type="#_x0000_t75" alt="${{\cal S}^{2}}$" style="width:16.25pt;height:12.75pt">
                  <v:imagedata r:id="rId13" r:href="rId14"/>
                </v:shape>
              </w:pict>
            </w:r>
          </w:p>
        </w:tc>
        <w:tc>
          <w:tcPr>
            <w:tcW w:w="4034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 xml:space="preserve">Varianza </w:t>
            </w:r>
            <w:r w:rsidR="00A05679" w:rsidRPr="009777DD">
              <w:rPr>
                <w:rFonts w:ascii="Arial" w:hAnsi="Arial" w:cs="Arial"/>
                <w:lang w:val="es-ES_tradnl"/>
              </w:rPr>
              <w:t>Muestral</w:t>
            </w:r>
          </w:p>
        </w:tc>
      </w:tr>
      <w:tr w:rsidR="0083100E" w:rsidTr="009777DD">
        <w:tc>
          <w:tcPr>
            <w:tcW w:w="2628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position w:val="-6"/>
                <w:lang w:val="es-ES_tradnl"/>
              </w:rPr>
              <w:object w:dxaOrig="240" w:dyaOrig="220">
                <v:shape id="_x0000_i1029" type="#_x0000_t75" style="width:11.6pt;height:10.45pt" o:ole="">
                  <v:imagedata r:id="rId15" o:title=""/>
                </v:shape>
                <o:OLEObject Type="Embed" ProgID="Equation.DSMT4" ShapeID="_x0000_i1029" DrawAspect="Content" ObjectID="_1308640471" r:id="rId16"/>
              </w:object>
            </w:r>
          </w:p>
        </w:tc>
        <w:tc>
          <w:tcPr>
            <w:tcW w:w="4034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Desviación Estándar</w:t>
            </w:r>
          </w:p>
        </w:tc>
      </w:tr>
      <w:tr w:rsidR="0083100E" w:rsidTr="009777DD">
        <w:tc>
          <w:tcPr>
            <w:tcW w:w="2628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i/>
                <w:iCs/>
              </w:rPr>
              <w:t>N</w:t>
            </w:r>
            <w:r w:rsidRPr="009777DD">
              <w:rPr>
                <w:rFonts w:ascii="Arial" w:hAnsi="Arial" w:cs="Arial"/>
                <w:i/>
                <w:iCs/>
                <w:vertAlign w:val="subscript"/>
              </w:rPr>
              <w:t>h</w:t>
            </w:r>
          </w:p>
        </w:tc>
        <w:tc>
          <w:tcPr>
            <w:tcW w:w="4034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</w:rPr>
              <w:t xml:space="preserve">Tamaño de la </w:t>
            </w:r>
            <w:r w:rsidRPr="009777DD">
              <w:rPr>
                <w:rFonts w:ascii="Arial" w:hAnsi="Arial" w:cs="Arial"/>
                <w:i/>
                <w:iCs/>
              </w:rPr>
              <w:t>h</w:t>
            </w:r>
            <w:r w:rsidRPr="009777DD">
              <w:rPr>
                <w:rFonts w:ascii="Arial" w:hAnsi="Arial" w:cs="Arial"/>
              </w:rPr>
              <w:t>-esima muestra</w:t>
            </w:r>
          </w:p>
        </w:tc>
      </w:tr>
      <w:tr w:rsidR="0083100E" w:rsidTr="009777DD">
        <w:tc>
          <w:tcPr>
            <w:tcW w:w="2628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i/>
                <w:iCs/>
              </w:rPr>
            </w:pPr>
            <w:r w:rsidRPr="009777DD">
              <w:rPr>
                <w:rFonts w:ascii="Arial" w:hAnsi="Arial" w:cs="Arial"/>
                <w:bCs/>
              </w:rPr>
              <w:t>X</w:t>
            </w:r>
            <w:r w:rsidRPr="009777DD">
              <w:rPr>
                <w:rFonts w:ascii="Arial" w:hAnsi="Arial" w:cs="Arial"/>
              </w:rPr>
              <w:t xml:space="preserve"> (</w:t>
            </w:r>
            <w:r w:rsidRPr="009777DD">
              <w:rPr>
                <w:rFonts w:ascii="Arial" w:hAnsi="Arial" w:cs="Arial"/>
                <w:i/>
                <w:iCs/>
              </w:rPr>
              <w:t>x</w:t>
            </w:r>
            <w:r w:rsidRPr="009777DD">
              <w:rPr>
                <w:rFonts w:ascii="Arial" w:hAnsi="Arial" w:cs="Arial"/>
                <w:i/>
                <w:iCs/>
                <w:vertAlign w:val="subscript"/>
              </w:rPr>
              <w:t>1</w:t>
            </w:r>
            <w:r w:rsidRPr="009777DD">
              <w:rPr>
                <w:rFonts w:ascii="Arial" w:hAnsi="Arial" w:cs="Arial"/>
                <w:i/>
                <w:iCs/>
              </w:rPr>
              <w:t>, x</w:t>
            </w:r>
            <w:r w:rsidRPr="009777DD">
              <w:rPr>
                <w:rFonts w:ascii="Arial" w:hAnsi="Arial" w:cs="Arial"/>
                <w:i/>
                <w:iCs/>
                <w:vertAlign w:val="subscript"/>
              </w:rPr>
              <w:t>2</w:t>
            </w:r>
            <w:r w:rsidRPr="009777DD">
              <w:rPr>
                <w:rFonts w:ascii="Arial" w:hAnsi="Arial" w:cs="Arial"/>
                <w:i/>
                <w:iCs/>
              </w:rPr>
              <w:t>, x</w:t>
            </w:r>
            <w:r w:rsidRPr="009777DD">
              <w:rPr>
                <w:rFonts w:ascii="Arial" w:hAnsi="Arial" w:cs="Arial"/>
                <w:i/>
                <w:iCs/>
                <w:vertAlign w:val="subscript"/>
              </w:rPr>
              <w:t>3</w:t>
            </w:r>
            <w:r w:rsidRPr="009777DD">
              <w:rPr>
                <w:rFonts w:ascii="Arial" w:hAnsi="Arial" w:cs="Arial"/>
                <w:i/>
                <w:iCs/>
              </w:rPr>
              <w:t>,...., x</w:t>
            </w:r>
            <w:r w:rsidRPr="009777DD">
              <w:rPr>
                <w:rFonts w:ascii="Arial" w:hAnsi="Arial" w:cs="Arial"/>
                <w:i/>
                <w:iCs/>
                <w:vertAlign w:val="subscript"/>
              </w:rPr>
              <w:t>n</w:t>
            </w:r>
            <w:r w:rsidRPr="009777DD">
              <w:rPr>
                <w:rFonts w:ascii="Arial" w:hAnsi="Arial" w:cs="Arial"/>
              </w:rPr>
              <w:t>)</w:t>
            </w:r>
          </w:p>
        </w:tc>
        <w:tc>
          <w:tcPr>
            <w:tcW w:w="4034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Muestra</w:t>
            </w:r>
          </w:p>
        </w:tc>
      </w:tr>
      <w:tr w:rsidR="0083100E" w:rsidTr="009777DD">
        <w:tc>
          <w:tcPr>
            <w:tcW w:w="2628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>Q1</w:t>
            </w:r>
          </w:p>
        </w:tc>
        <w:tc>
          <w:tcPr>
            <w:tcW w:w="4034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Primer Cuartil</w:t>
            </w:r>
          </w:p>
        </w:tc>
      </w:tr>
      <w:tr w:rsidR="0083100E" w:rsidTr="009777DD">
        <w:tc>
          <w:tcPr>
            <w:tcW w:w="2628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>Q2</w:t>
            </w:r>
          </w:p>
        </w:tc>
        <w:tc>
          <w:tcPr>
            <w:tcW w:w="4034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Segundo Cuartil</w:t>
            </w:r>
          </w:p>
        </w:tc>
      </w:tr>
      <w:tr w:rsidR="0083100E" w:rsidTr="009777DD">
        <w:tc>
          <w:tcPr>
            <w:tcW w:w="2628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  <w:bCs/>
              </w:rPr>
              <w:t>Q3</w:t>
            </w:r>
          </w:p>
        </w:tc>
        <w:tc>
          <w:tcPr>
            <w:tcW w:w="4034" w:type="dxa"/>
          </w:tcPr>
          <w:p w:rsidR="0083100E" w:rsidRPr="009777DD" w:rsidRDefault="0083100E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 xml:space="preserve">Tercer Cuartil </w:t>
            </w:r>
          </w:p>
        </w:tc>
      </w:tr>
      <w:tr w:rsidR="000D1EFA" w:rsidTr="009777DD">
        <w:tc>
          <w:tcPr>
            <w:tcW w:w="2628" w:type="dxa"/>
          </w:tcPr>
          <w:p w:rsidR="000D1EFA" w:rsidRPr="009777DD" w:rsidRDefault="000A0A47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 w:rsidRPr="009777DD">
              <w:rPr>
                <w:position w:val="-14"/>
              </w:rPr>
              <w:object w:dxaOrig="480" w:dyaOrig="400">
                <v:shape id="_x0000_i1030" type="#_x0000_t75" style="width:24.4pt;height:19.75pt" o:ole="">
                  <v:imagedata r:id="rId17" o:title=""/>
                </v:shape>
                <o:OLEObject Type="Embed" ProgID="Equation.3" ShapeID="_x0000_i1030" DrawAspect="Content" ObjectID="_1308640472" r:id="rId18"/>
              </w:object>
            </w:r>
          </w:p>
        </w:tc>
        <w:tc>
          <w:tcPr>
            <w:tcW w:w="4034" w:type="dxa"/>
          </w:tcPr>
          <w:p w:rsidR="000D1EFA" w:rsidRPr="009777DD" w:rsidRDefault="000D1EFA" w:rsidP="009777DD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Sumatoria</w:t>
            </w:r>
          </w:p>
        </w:tc>
      </w:tr>
    </w:tbl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/>
    <w:p w:rsidR="00826185" w:rsidRDefault="00826185" w:rsidP="00826185">
      <w:pPr>
        <w:spacing w:line="360" w:lineRule="auto"/>
        <w:ind w:left="360"/>
        <w:rPr>
          <w:rFonts w:ascii="Arial" w:hAnsi="Arial" w:cs="Arial"/>
          <w:b/>
          <w:lang w:val="es-ES_tradnl"/>
        </w:rPr>
      </w:pPr>
      <w:r>
        <w:br w:type="page"/>
      </w:r>
    </w:p>
    <w:p w:rsidR="00826185" w:rsidRPr="001E1AB4" w:rsidRDefault="00826185" w:rsidP="00E53BFC">
      <w:pPr>
        <w:spacing w:line="360" w:lineRule="auto"/>
        <w:ind w:left="360"/>
        <w:rPr>
          <w:rFonts w:ascii="Arial" w:hAnsi="Arial" w:cs="Arial"/>
          <w:b/>
          <w:lang w:val="es-ES_tradnl"/>
        </w:rPr>
      </w:pPr>
    </w:p>
    <w:p w:rsidR="00E53BFC" w:rsidRPr="001E1AB4" w:rsidRDefault="00E53BFC" w:rsidP="00E53BFC">
      <w:pPr>
        <w:rPr>
          <w:rFonts w:ascii="Arial" w:hAnsi="Arial" w:cs="Arial"/>
        </w:rPr>
      </w:pPr>
    </w:p>
    <w:p w:rsidR="00F82BEC" w:rsidRPr="002465DE" w:rsidRDefault="00F82BEC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 w:rsidRPr="002465DE">
        <w:rPr>
          <w:rFonts w:ascii="Arial" w:hAnsi="Arial" w:cs="Arial"/>
          <w:b/>
          <w:sz w:val="32"/>
          <w:szCs w:val="32"/>
          <w:lang w:val="es-ES_tradnl"/>
        </w:rPr>
        <w:t>INDICE DE TABLAS</w:t>
      </w:r>
    </w:p>
    <w:p w:rsidR="00F82BEC" w:rsidRDefault="00F82BEC" w:rsidP="00F82BEC">
      <w:pPr>
        <w:rPr>
          <w:rFonts w:ascii="Arial" w:hAnsi="Arial" w:cs="Arial"/>
          <w:lang w:val="es-ES_tradnl"/>
        </w:rPr>
      </w:pPr>
    </w:p>
    <w:p w:rsidR="00F82BEC" w:rsidRDefault="00F82BEC" w:rsidP="00F82BEC">
      <w:pPr>
        <w:rPr>
          <w:rFonts w:ascii="Arial" w:hAnsi="Arial" w:cs="Arial"/>
          <w:lang w:val="es-ES_tradnl"/>
        </w:rPr>
      </w:pPr>
    </w:p>
    <w:tbl>
      <w:tblPr>
        <w:tblW w:w="8559" w:type="dxa"/>
        <w:jc w:val="center"/>
        <w:tblLook w:val="01E0"/>
      </w:tblPr>
      <w:tblGrid>
        <w:gridCol w:w="1642"/>
        <w:gridCol w:w="6297"/>
        <w:gridCol w:w="620"/>
      </w:tblGrid>
      <w:tr w:rsidR="00F82BEC" w:rsidRPr="00156AAA" w:rsidTr="009777DD">
        <w:trPr>
          <w:trHeight w:val="567"/>
          <w:jc w:val="center"/>
        </w:trPr>
        <w:tc>
          <w:tcPr>
            <w:tcW w:w="2548" w:type="dxa"/>
          </w:tcPr>
          <w:p w:rsidR="00F82BEC" w:rsidRPr="009777DD" w:rsidRDefault="00F82B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I    </w:t>
            </w:r>
          </w:p>
        </w:tc>
        <w:tc>
          <w:tcPr>
            <w:tcW w:w="5387" w:type="dxa"/>
          </w:tcPr>
          <w:p w:rsidR="00F82BEC" w:rsidRPr="009777DD" w:rsidRDefault="0035328B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Costos por licencia de softwar</w:t>
            </w:r>
            <w:r w:rsidR="00BE180C" w:rsidRPr="009777DD">
              <w:rPr>
                <w:rFonts w:ascii="Arial" w:hAnsi="Arial" w:cs="Arial"/>
              </w:rPr>
              <w:t>e</w:t>
            </w:r>
            <w:r w:rsidR="005C79AF" w:rsidRPr="009777DD">
              <w:rPr>
                <w:rFonts w:ascii="Arial" w:hAnsi="Arial" w:cs="Arial"/>
              </w:rPr>
              <w:t>……………………………</w:t>
            </w:r>
          </w:p>
        </w:tc>
        <w:tc>
          <w:tcPr>
            <w:tcW w:w="624" w:type="dxa"/>
          </w:tcPr>
          <w:p w:rsidR="00F82BEC" w:rsidRPr="009777DD" w:rsidRDefault="008A5F4C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37</w:t>
            </w:r>
          </w:p>
        </w:tc>
      </w:tr>
      <w:tr w:rsidR="00F82BEC" w:rsidRPr="00156AAA" w:rsidTr="009777DD">
        <w:trPr>
          <w:trHeight w:val="567"/>
          <w:jc w:val="center"/>
        </w:trPr>
        <w:tc>
          <w:tcPr>
            <w:tcW w:w="2548" w:type="dxa"/>
          </w:tcPr>
          <w:p w:rsidR="00F82BEC" w:rsidRPr="009777DD" w:rsidRDefault="00F82B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II   </w:t>
            </w:r>
          </w:p>
        </w:tc>
        <w:tc>
          <w:tcPr>
            <w:tcW w:w="5387" w:type="dxa"/>
          </w:tcPr>
          <w:p w:rsidR="00F82BEC" w:rsidRPr="009777DD" w:rsidRDefault="0015668E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Algunas características articulares de la mano</w:t>
            </w:r>
            <w:r w:rsidR="00B431E7" w:rsidRPr="009777DD">
              <w:rPr>
                <w:rFonts w:ascii="Arial" w:hAnsi="Arial" w:cs="Arial"/>
              </w:rPr>
              <w:t xml:space="preserve"> </w:t>
            </w:r>
            <w:r w:rsidRPr="009777DD">
              <w:rPr>
                <w:rFonts w:ascii="Arial" w:hAnsi="Arial" w:cs="Arial"/>
              </w:rPr>
              <w:t>reumatoide</w:t>
            </w:r>
            <w:r w:rsidR="00B431E7" w:rsidRPr="009777DD">
              <w:rPr>
                <w:rFonts w:ascii="Arial" w:hAnsi="Arial" w:cs="Arial"/>
              </w:rPr>
              <w:t>…………………………………………………...</w:t>
            </w:r>
          </w:p>
        </w:tc>
        <w:tc>
          <w:tcPr>
            <w:tcW w:w="624" w:type="dxa"/>
          </w:tcPr>
          <w:p w:rsidR="00F82BEC" w:rsidRPr="009777DD" w:rsidRDefault="00360934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6</w:t>
            </w:r>
            <w:r w:rsidR="000A0A47" w:rsidRPr="009777DD">
              <w:rPr>
                <w:rFonts w:ascii="Arial" w:hAnsi="Arial" w:cs="Arial"/>
              </w:rPr>
              <w:t>0</w:t>
            </w:r>
          </w:p>
        </w:tc>
      </w:tr>
      <w:tr w:rsidR="00F82BEC" w:rsidRPr="00156AAA" w:rsidTr="009777DD">
        <w:trPr>
          <w:trHeight w:val="567"/>
          <w:jc w:val="center"/>
        </w:trPr>
        <w:tc>
          <w:tcPr>
            <w:tcW w:w="2548" w:type="dxa"/>
          </w:tcPr>
          <w:p w:rsidR="00F82BEC" w:rsidRPr="009777DD" w:rsidRDefault="00F82B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III  </w:t>
            </w:r>
          </w:p>
        </w:tc>
        <w:tc>
          <w:tcPr>
            <w:tcW w:w="5387" w:type="dxa"/>
          </w:tcPr>
          <w:p w:rsidR="00F82BEC" w:rsidRPr="009777DD" w:rsidRDefault="00BA166B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 xml:space="preserve">Clasificación de </w:t>
            </w:r>
            <w:smartTag w:uri="urn:schemas-microsoft-com:office:smarttags" w:element="PersonName">
              <w:smartTagPr>
                <w:attr w:name="ProductID" w:val="la Vasculitis"/>
              </w:smartTagPr>
              <w:r w:rsidRPr="009777DD">
                <w:rPr>
                  <w:rFonts w:ascii="Arial" w:hAnsi="Arial" w:cs="Arial"/>
                </w:rPr>
                <w:t>la Vasculitis</w:t>
              </w:r>
            </w:smartTag>
            <w:r w:rsidR="00DC37F4" w:rsidRPr="009777DD">
              <w:rPr>
                <w:rFonts w:ascii="Arial" w:hAnsi="Arial" w:cs="Arial"/>
              </w:rPr>
              <w:t>……………………………….</w:t>
            </w:r>
          </w:p>
        </w:tc>
        <w:tc>
          <w:tcPr>
            <w:tcW w:w="624" w:type="dxa"/>
          </w:tcPr>
          <w:p w:rsidR="00F82BEC" w:rsidRPr="009777DD" w:rsidRDefault="00585B34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84</w:t>
            </w:r>
          </w:p>
        </w:tc>
      </w:tr>
      <w:tr w:rsidR="00F82BEC" w:rsidRPr="00156AAA" w:rsidTr="009777DD">
        <w:trPr>
          <w:trHeight w:val="567"/>
          <w:jc w:val="center"/>
        </w:trPr>
        <w:tc>
          <w:tcPr>
            <w:tcW w:w="2548" w:type="dxa"/>
          </w:tcPr>
          <w:p w:rsidR="00F82BEC" w:rsidRPr="009777DD" w:rsidRDefault="00F82B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IV   </w:t>
            </w:r>
          </w:p>
        </w:tc>
        <w:tc>
          <w:tcPr>
            <w:tcW w:w="5387" w:type="dxa"/>
          </w:tcPr>
          <w:p w:rsidR="00F82BEC" w:rsidRPr="009777DD" w:rsidRDefault="00B25160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Clasificación de artrosis</w:t>
            </w:r>
            <w:r w:rsidR="00DC37F4" w:rsidRPr="009777DD">
              <w:rPr>
                <w:rFonts w:ascii="Arial" w:hAnsi="Arial" w:cs="Arial"/>
              </w:rPr>
              <w:t>…………………………………….</w:t>
            </w:r>
          </w:p>
        </w:tc>
        <w:tc>
          <w:tcPr>
            <w:tcW w:w="624" w:type="dxa"/>
          </w:tcPr>
          <w:p w:rsidR="00F82BEC" w:rsidRPr="009777DD" w:rsidRDefault="00585B34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85</w:t>
            </w:r>
          </w:p>
        </w:tc>
      </w:tr>
      <w:tr w:rsidR="00F82BEC" w:rsidRPr="00156AAA" w:rsidTr="009777DD">
        <w:trPr>
          <w:trHeight w:val="567"/>
          <w:jc w:val="center"/>
        </w:trPr>
        <w:tc>
          <w:tcPr>
            <w:tcW w:w="2548" w:type="dxa"/>
          </w:tcPr>
          <w:p w:rsidR="00F82BEC" w:rsidRPr="009777DD" w:rsidRDefault="00F82B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V  </w:t>
            </w:r>
          </w:p>
        </w:tc>
        <w:tc>
          <w:tcPr>
            <w:tcW w:w="5387" w:type="dxa"/>
          </w:tcPr>
          <w:p w:rsidR="00F82BEC" w:rsidRPr="009777DD" w:rsidRDefault="00C174E9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Clasificación de condrocalcinosis</w:t>
            </w:r>
            <w:r w:rsidR="00DC37F4" w:rsidRPr="009777DD">
              <w:rPr>
                <w:rFonts w:ascii="Arial" w:hAnsi="Arial" w:cs="Arial"/>
              </w:rPr>
              <w:t>………………………….</w:t>
            </w:r>
          </w:p>
        </w:tc>
        <w:tc>
          <w:tcPr>
            <w:tcW w:w="624" w:type="dxa"/>
          </w:tcPr>
          <w:p w:rsidR="00F82BEC" w:rsidRPr="009777DD" w:rsidRDefault="00585B34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91</w:t>
            </w:r>
          </w:p>
        </w:tc>
      </w:tr>
      <w:tr w:rsidR="00F82BEC" w:rsidRPr="00156AAA" w:rsidTr="009777DD">
        <w:trPr>
          <w:trHeight w:val="567"/>
          <w:jc w:val="center"/>
        </w:trPr>
        <w:tc>
          <w:tcPr>
            <w:tcW w:w="2548" w:type="dxa"/>
          </w:tcPr>
          <w:p w:rsidR="00F82BEC" w:rsidRPr="009777DD" w:rsidRDefault="00F82B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VI </w:t>
            </w:r>
          </w:p>
        </w:tc>
        <w:tc>
          <w:tcPr>
            <w:tcW w:w="5387" w:type="dxa"/>
          </w:tcPr>
          <w:p w:rsidR="00F82BEC" w:rsidRPr="009777DD" w:rsidRDefault="00DE6A28" w:rsidP="009777DD">
            <w:pPr>
              <w:tabs>
                <w:tab w:val="left" w:pos="0"/>
                <w:tab w:val="left" w:pos="90"/>
              </w:tabs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Infecciones virales asociadas con artritis</w:t>
            </w:r>
            <w:r w:rsidR="00DC37F4" w:rsidRPr="009777DD">
              <w:rPr>
                <w:rFonts w:ascii="Arial" w:hAnsi="Arial" w:cs="Arial"/>
              </w:rPr>
              <w:t>…………………</w:t>
            </w:r>
          </w:p>
        </w:tc>
        <w:tc>
          <w:tcPr>
            <w:tcW w:w="624" w:type="dxa"/>
          </w:tcPr>
          <w:p w:rsidR="00F82BEC" w:rsidRPr="009777DD" w:rsidRDefault="0029704A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94</w:t>
            </w:r>
          </w:p>
        </w:tc>
      </w:tr>
      <w:tr w:rsidR="0015668E" w:rsidRPr="00156AAA" w:rsidTr="009777DD">
        <w:trPr>
          <w:trHeight w:val="567"/>
          <w:jc w:val="center"/>
        </w:trPr>
        <w:tc>
          <w:tcPr>
            <w:tcW w:w="2548" w:type="dxa"/>
          </w:tcPr>
          <w:p w:rsidR="0015668E" w:rsidRPr="009777DD" w:rsidRDefault="0015668E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 VII</w:t>
            </w:r>
          </w:p>
        </w:tc>
        <w:tc>
          <w:tcPr>
            <w:tcW w:w="5387" w:type="dxa"/>
          </w:tcPr>
          <w:p w:rsidR="0015668E" w:rsidRPr="009777DD" w:rsidRDefault="003B198E" w:rsidP="009777DD">
            <w:pPr>
              <w:spacing w:line="360" w:lineRule="auto"/>
              <w:ind w:hanging="90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 xml:space="preserve">  Causas de osteomalacia y raquitismo</w:t>
            </w:r>
            <w:r w:rsidR="00A50DE2" w:rsidRPr="009777DD">
              <w:rPr>
                <w:rFonts w:ascii="Arial" w:hAnsi="Arial" w:cs="Arial"/>
              </w:rPr>
              <w:t>…………………….</w:t>
            </w:r>
          </w:p>
        </w:tc>
        <w:tc>
          <w:tcPr>
            <w:tcW w:w="624" w:type="dxa"/>
          </w:tcPr>
          <w:p w:rsidR="0015668E" w:rsidRPr="009777DD" w:rsidRDefault="00F005B8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99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VIII   </w:t>
            </w:r>
          </w:p>
        </w:tc>
        <w:tc>
          <w:tcPr>
            <w:tcW w:w="5387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Clasificación de diagnósticos según el Código ISSFA</w:t>
            </w:r>
            <w:r w:rsidR="0053278B" w:rsidRPr="009777DD">
              <w:rPr>
                <w:rFonts w:ascii="Arial" w:hAnsi="Arial" w:cs="Arial"/>
              </w:rPr>
              <w:t>….</w:t>
            </w:r>
            <w:r w:rsidR="00165A54" w:rsidRPr="009777DD">
              <w:rPr>
                <w:rFonts w:ascii="Arial" w:hAnsi="Arial" w:cs="Arial"/>
              </w:rPr>
              <w:t>.</w:t>
            </w:r>
            <w:r w:rsidRPr="009777DD">
              <w:rPr>
                <w:rFonts w:ascii="Arial" w:hAnsi="Arial" w:cs="Arial"/>
              </w:rPr>
              <w:t xml:space="preserve"> </w:t>
            </w:r>
          </w:p>
        </w:tc>
        <w:tc>
          <w:tcPr>
            <w:tcW w:w="624" w:type="dxa"/>
          </w:tcPr>
          <w:p w:rsidR="00415E28" w:rsidRPr="009777DD" w:rsidRDefault="00F15954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03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IX     </w:t>
            </w:r>
          </w:p>
        </w:tc>
        <w:tc>
          <w:tcPr>
            <w:tcW w:w="5387" w:type="dxa"/>
          </w:tcPr>
          <w:p w:rsidR="00415E28" w:rsidRPr="009777DD" w:rsidRDefault="00A111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Variable  Género</w:t>
            </w:r>
            <w:r w:rsidR="00165A54" w:rsidRPr="009777DD">
              <w:rPr>
                <w:rFonts w:ascii="Arial" w:hAnsi="Arial" w:cs="Arial"/>
              </w:rPr>
              <w:t>…………………………………………….</w:t>
            </w:r>
          </w:p>
        </w:tc>
        <w:tc>
          <w:tcPr>
            <w:tcW w:w="624" w:type="dxa"/>
          </w:tcPr>
          <w:p w:rsidR="00415E28" w:rsidRPr="009777DD" w:rsidRDefault="006F7427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07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      </w:t>
            </w:r>
          </w:p>
        </w:tc>
        <w:tc>
          <w:tcPr>
            <w:tcW w:w="5387" w:type="dxa"/>
          </w:tcPr>
          <w:p w:rsidR="00415E28" w:rsidRPr="009777DD" w:rsidRDefault="00A111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Variable Edad</w:t>
            </w:r>
            <w:r w:rsidR="00C91CB9" w:rsidRPr="009777DD">
              <w:rPr>
                <w:rFonts w:ascii="Arial" w:hAnsi="Arial" w:cs="Arial"/>
              </w:rPr>
              <w:t>………………………………………………...</w:t>
            </w:r>
          </w:p>
        </w:tc>
        <w:tc>
          <w:tcPr>
            <w:tcW w:w="624" w:type="dxa"/>
          </w:tcPr>
          <w:p w:rsidR="00415E28" w:rsidRPr="009777DD" w:rsidRDefault="006F7427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08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I     </w:t>
            </w:r>
          </w:p>
        </w:tc>
        <w:tc>
          <w:tcPr>
            <w:tcW w:w="5387" w:type="dxa"/>
          </w:tcPr>
          <w:p w:rsidR="00415E28" w:rsidRPr="009777DD" w:rsidRDefault="00A111EC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Variable Motivo</w:t>
            </w:r>
            <w:r w:rsidR="001369E5" w:rsidRPr="009777DD">
              <w:rPr>
                <w:rFonts w:ascii="Arial" w:hAnsi="Arial" w:cs="Arial"/>
              </w:rPr>
              <w:t>………………………………………………</w:t>
            </w:r>
          </w:p>
        </w:tc>
        <w:tc>
          <w:tcPr>
            <w:tcW w:w="624" w:type="dxa"/>
          </w:tcPr>
          <w:p w:rsidR="00415E28" w:rsidRPr="009777DD" w:rsidRDefault="006F7427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09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II    </w:t>
            </w:r>
          </w:p>
        </w:tc>
        <w:tc>
          <w:tcPr>
            <w:tcW w:w="5387" w:type="dxa"/>
          </w:tcPr>
          <w:p w:rsidR="00415E28" w:rsidRPr="009777DD" w:rsidRDefault="00755505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Variable Destino</w:t>
            </w:r>
            <w:r w:rsidR="00DA5F3A" w:rsidRPr="009777DD">
              <w:rPr>
                <w:rFonts w:ascii="Arial" w:hAnsi="Arial" w:cs="Arial"/>
              </w:rPr>
              <w:t>……………………………………………..</w:t>
            </w:r>
          </w:p>
        </w:tc>
        <w:tc>
          <w:tcPr>
            <w:tcW w:w="624" w:type="dxa"/>
          </w:tcPr>
          <w:p w:rsidR="00415E28" w:rsidRPr="009777DD" w:rsidRDefault="00892E56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6F7427" w:rsidRPr="009777DD">
              <w:rPr>
                <w:rFonts w:ascii="Arial" w:hAnsi="Arial" w:cs="Arial"/>
              </w:rPr>
              <w:t>09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III </w:t>
            </w:r>
          </w:p>
        </w:tc>
        <w:tc>
          <w:tcPr>
            <w:tcW w:w="5387" w:type="dxa"/>
          </w:tcPr>
          <w:p w:rsidR="00415E28" w:rsidRPr="009777DD" w:rsidRDefault="00FF501B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 xml:space="preserve">Variable </w:t>
            </w:r>
            <w:r w:rsidR="00755505" w:rsidRPr="009777DD">
              <w:rPr>
                <w:rFonts w:ascii="Arial" w:hAnsi="Arial" w:cs="Arial"/>
              </w:rPr>
              <w:t>Estado de nutrición</w:t>
            </w:r>
            <w:r w:rsidR="00E01F94" w:rsidRPr="009777DD">
              <w:rPr>
                <w:rFonts w:ascii="Arial" w:hAnsi="Arial" w:cs="Arial"/>
              </w:rPr>
              <w:t>………………………………..</w:t>
            </w:r>
          </w:p>
        </w:tc>
        <w:tc>
          <w:tcPr>
            <w:tcW w:w="624" w:type="dxa"/>
          </w:tcPr>
          <w:p w:rsidR="00415E28" w:rsidRPr="009777DD" w:rsidRDefault="005B056E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10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IV  </w:t>
            </w:r>
          </w:p>
        </w:tc>
        <w:tc>
          <w:tcPr>
            <w:tcW w:w="5387" w:type="dxa"/>
          </w:tcPr>
          <w:p w:rsidR="00415E28" w:rsidRPr="009777DD" w:rsidRDefault="007F435B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Variable Diagnósticos</w:t>
            </w:r>
            <w:r w:rsidR="00992FBC" w:rsidRPr="009777DD">
              <w:rPr>
                <w:rFonts w:ascii="Arial" w:hAnsi="Arial" w:cs="Arial"/>
              </w:rPr>
              <w:t xml:space="preserve"> por grupos</w:t>
            </w:r>
            <w:r w:rsidR="00E01F94" w:rsidRPr="009777DD">
              <w:rPr>
                <w:rFonts w:ascii="Arial" w:hAnsi="Arial" w:cs="Arial"/>
              </w:rPr>
              <w:t>………………………….</w:t>
            </w:r>
          </w:p>
        </w:tc>
        <w:tc>
          <w:tcPr>
            <w:tcW w:w="624" w:type="dxa"/>
          </w:tcPr>
          <w:p w:rsidR="00415E28" w:rsidRPr="009777DD" w:rsidRDefault="005B056E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1</w:t>
            </w:r>
            <w:r w:rsidR="00892E56" w:rsidRPr="009777DD">
              <w:rPr>
                <w:rFonts w:ascii="Arial" w:hAnsi="Arial" w:cs="Arial"/>
              </w:rPr>
              <w:t>1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 XV</w:t>
            </w:r>
          </w:p>
        </w:tc>
        <w:tc>
          <w:tcPr>
            <w:tcW w:w="5387" w:type="dxa"/>
          </w:tcPr>
          <w:p w:rsidR="00415E28" w:rsidRPr="009777DD" w:rsidRDefault="00CD489F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Artropatías</w:t>
            </w:r>
            <w:r w:rsidR="00E01F94" w:rsidRPr="009777DD">
              <w:rPr>
                <w:rFonts w:ascii="Arial" w:hAnsi="Arial" w:cs="Arial"/>
              </w:rPr>
              <w:t>……………………………………………………</w:t>
            </w:r>
          </w:p>
        </w:tc>
        <w:tc>
          <w:tcPr>
            <w:tcW w:w="624" w:type="dxa"/>
          </w:tcPr>
          <w:p w:rsidR="00415E28" w:rsidRPr="009777DD" w:rsidRDefault="00892E56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6C16D7" w:rsidRPr="009777DD">
              <w:rPr>
                <w:rFonts w:ascii="Arial" w:hAnsi="Arial" w:cs="Arial"/>
              </w:rPr>
              <w:t>13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VI  </w:t>
            </w:r>
          </w:p>
        </w:tc>
        <w:tc>
          <w:tcPr>
            <w:tcW w:w="5387" w:type="dxa"/>
          </w:tcPr>
          <w:p w:rsidR="00415E28" w:rsidRPr="00270416" w:rsidRDefault="006301BD" w:rsidP="009777DD">
            <w:pPr>
              <w:spacing w:line="360" w:lineRule="auto"/>
            </w:pPr>
            <w:r w:rsidRPr="009777DD">
              <w:rPr>
                <w:rFonts w:ascii="Arial" w:hAnsi="Arial" w:cs="Arial"/>
                <w:lang w:val="es-ES"/>
              </w:rPr>
              <w:t>Otros trastornos articulares</w:t>
            </w:r>
            <w:r w:rsidR="00E01F94" w:rsidRPr="009777DD">
              <w:rPr>
                <w:rFonts w:ascii="Arial" w:hAnsi="Arial" w:cs="Arial"/>
                <w:lang w:val="es-ES"/>
              </w:rPr>
              <w:t>…………………………………</w:t>
            </w:r>
          </w:p>
        </w:tc>
        <w:tc>
          <w:tcPr>
            <w:tcW w:w="624" w:type="dxa"/>
          </w:tcPr>
          <w:p w:rsidR="00415E28" w:rsidRPr="009777DD" w:rsidRDefault="006C16D7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14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 XVII</w:t>
            </w:r>
          </w:p>
        </w:tc>
        <w:tc>
          <w:tcPr>
            <w:tcW w:w="5387" w:type="dxa"/>
          </w:tcPr>
          <w:p w:rsidR="00415E28" w:rsidRPr="009777DD" w:rsidRDefault="00963EF7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Dosopatías</w:t>
            </w:r>
            <w:r w:rsidR="00E01F94" w:rsidRPr="009777DD">
              <w:rPr>
                <w:rFonts w:ascii="Arial" w:hAnsi="Arial" w:cs="Arial"/>
              </w:rPr>
              <w:t>…………………………………………………….</w:t>
            </w:r>
          </w:p>
        </w:tc>
        <w:tc>
          <w:tcPr>
            <w:tcW w:w="624" w:type="dxa"/>
          </w:tcPr>
          <w:p w:rsidR="00415E28" w:rsidRPr="009777DD" w:rsidRDefault="006C16D7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16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 XVIII</w:t>
            </w:r>
          </w:p>
        </w:tc>
        <w:tc>
          <w:tcPr>
            <w:tcW w:w="5387" w:type="dxa"/>
          </w:tcPr>
          <w:p w:rsidR="00415E28" w:rsidRPr="009777DD" w:rsidRDefault="004B119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lang w:val="es-ES"/>
              </w:rPr>
              <w:t>Otras  Dorsopatías</w:t>
            </w:r>
            <w:r w:rsidR="00E01F94" w:rsidRPr="009777DD">
              <w:rPr>
                <w:rFonts w:ascii="Arial" w:hAnsi="Arial" w:cs="Arial"/>
                <w:lang w:val="es-ES"/>
              </w:rPr>
              <w:t>…………………………………………...</w:t>
            </w:r>
          </w:p>
        </w:tc>
        <w:tc>
          <w:tcPr>
            <w:tcW w:w="624" w:type="dxa"/>
          </w:tcPr>
          <w:p w:rsidR="00415E28" w:rsidRPr="009777DD" w:rsidRDefault="00892E56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F44185" w:rsidRPr="009777DD">
              <w:rPr>
                <w:rFonts w:ascii="Arial" w:hAnsi="Arial" w:cs="Arial"/>
              </w:rPr>
              <w:t>17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 XIX</w:t>
            </w:r>
          </w:p>
        </w:tc>
        <w:tc>
          <w:tcPr>
            <w:tcW w:w="5387" w:type="dxa"/>
          </w:tcPr>
          <w:p w:rsidR="00415E28" w:rsidRPr="009777DD" w:rsidRDefault="00880F20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lang w:val="es-ES"/>
              </w:rPr>
              <w:t>Trastornos de los tejidos Blandos</w:t>
            </w:r>
            <w:r w:rsidR="002879D1" w:rsidRPr="009777DD">
              <w:rPr>
                <w:rFonts w:ascii="Arial" w:hAnsi="Arial" w:cs="Arial"/>
                <w:lang w:val="es-ES"/>
              </w:rPr>
              <w:t>………………………….</w:t>
            </w:r>
            <w:r w:rsidRPr="009777DD">
              <w:rPr>
                <w:rFonts w:ascii="Arial" w:hAnsi="Arial" w:cs="Arial"/>
                <w:lang w:val="es-ES"/>
              </w:rPr>
              <w:t xml:space="preserve"> </w:t>
            </w:r>
          </w:p>
        </w:tc>
        <w:tc>
          <w:tcPr>
            <w:tcW w:w="624" w:type="dxa"/>
          </w:tcPr>
          <w:p w:rsidR="00415E28" w:rsidRPr="009777DD" w:rsidRDefault="00F44185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18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  </w:t>
            </w:r>
          </w:p>
        </w:tc>
        <w:tc>
          <w:tcPr>
            <w:tcW w:w="5387" w:type="dxa"/>
          </w:tcPr>
          <w:p w:rsidR="00415E28" w:rsidRPr="009777DD" w:rsidRDefault="00FB47B3" w:rsidP="009777DD">
            <w:pPr>
              <w:spacing w:line="360" w:lineRule="auto"/>
              <w:rPr>
                <w:rFonts w:ascii="Arial" w:hAnsi="Arial" w:cs="Arial"/>
                <w:lang w:val="es-ES"/>
              </w:rPr>
            </w:pPr>
            <w:r w:rsidRPr="009777DD">
              <w:rPr>
                <w:rFonts w:ascii="Arial" w:hAnsi="Arial" w:cs="Arial"/>
                <w:lang w:val="es-ES"/>
              </w:rPr>
              <w:t>Otros  trastornos de los tejidos blandos</w:t>
            </w:r>
            <w:r w:rsidR="002879D1" w:rsidRPr="009777DD">
              <w:rPr>
                <w:rFonts w:ascii="Arial" w:hAnsi="Arial" w:cs="Arial"/>
                <w:lang w:val="es-ES"/>
              </w:rPr>
              <w:t>…………………...</w:t>
            </w:r>
            <w:r w:rsidRPr="009777DD">
              <w:rPr>
                <w:rFonts w:ascii="Arial" w:hAnsi="Arial" w:cs="Arial"/>
                <w:lang w:val="es-ES"/>
              </w:rPr>
              <w:t xml:space="preserve"> </w:t>
            </w:r>
          </w:p>
        </w:tc>
        <w:tc>
          <w:tcPr>
            <w:tcW w:w="624" w:type="dxa"/>
          </w:tcPr>
          <w:p w:rsidR="00415E28" w:rsidRPr="009777DD" w:rsidRDefault="00FE3CAC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19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lastRenderedPageBreak/>
              <w:t xml:space="preserve">Tabla XXI </w:t>
            </w:r>
          </w:p>
        </w:tc>
        <w:tc>
          <w:tcPr>
            <w:tcW w:w="5387" w:type="dxa"/>
          </w:tcPr>
          <w:p w:rsidR="00415E28" w:rsidRPr="009777DD" w:rsidRDefault="00F7616F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  <w:lang w:val="es-ES"/>
              </w:rPr>
              <w:t>Osteopatías y condropatías</w:t>
            </w:r>
            <w:r w:rsidR="006E0CC3" w:rsidRPr="009777DD">
              <w:rPr>
                <w:rFonts w:ascii="Arial" w:hAnsi="Arial" w:cs="Arial"/>
                <w:lang w:val="es-ES"/>
              </w:rPr>
              <w:t>…………………………………</w:t>
            </w:r>
          </w:p>
        </w:tc>
        <w:tc>
          <w:tcPr>
            <w:tcW w:w="624" w:type="dxa"/>
          </w:tcPr>
          <w:p w:rsidR="00415E28" w:rsidRPr="009777DD" w:rsidRDefault="00B15907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20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II  </w:t>
            </w:r>
          </w:p>
        </w:tc>
        <w:tc>
          <w:tcPr>
            <w:tcW w:w="5387" w:type="dxa"/>
          </w:tcPr>
          <w:p w:rsidR="00415E28" w:rsidRPr="009777DD" w:rsidRDefault="00404B64" w:rsidP="009777DD">
            <w:pPr>
              <w:spacing w:line="360" w:lineRule="auto"/>
              <w:rPr>
                <w:rFonts w:ascii="Arial" w:hAnsi="Arial" w:cs="Arial"/>
                <w:b/>
                <w:lang w:val="es-ES"/>
              </w:rPr>
            </w:pPr>
            <w:r w:rsidRPr="009777DD">
              <w:rPr>
                <w:rFonts w:ascii="Arial" w:hAnsi="Arial" w:cs="Arial"/>
                <w:lang w:val="es-ES"/>
              </w:rPr>
              <w:t>Trastornos de la densidad y la estructura óseas</w:t>
            </w:r>
            <w:r w:rsidR="00416E40" w:rsidRPr="009777DD">
              <w:rPr>
                <w:rFonts w:ascii="Arial" w:hAnsi="Arial" w:cs="Arial"/>
                <w:lang w:val="es-ES"/>
              </w:rPr>
              <w:t>…………</w:t>
            </w:r>
          </w:p>
        </w:tc>
        <w:tc>
          <w:tcPr>
            <w:tcW w:w="624" w:type="dxa"/>
          </w:tcPr>
          <w:p w:rsidR="00415E28" w:rsidRPr="009777DD" w:rsidRDefault="004C6E52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22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 XXIII</w:t>
            </w:r>
          </w:p>
        </w:tc>
        <w:tc>
          <w:tcPr>
            <w:tcW w:w="5387" w:type="dxa"/>
          </w:tcPr>
          <w:p w:rsidR="00415E28" w:rsidRPr="009777DD" w:rsidRDefault="00215D24" w:rsidP="00D66B0D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Tabla frecuencia bivariada de la variable Diagnóstico Vs. Genero</w:t>
            </w:r>
            <w:r w:rsidR="00195791" w:rsidRPr="009777DD">
              <w:rPr>
                <w:rFonts w:ascii="Arial" w:hAnsi="Arial" w:cs="Arial"/>
              </w:rPr>
              <w:t>…………………………………………………………</w:t>
            </w:r>
            <w:r w:rsidRPr="009777DD">
              <w:rPr>
                <w:rFonts w:ascii="Arial" w:hAnsi="Arial" w:cs="Arial"/>
              </w:rPr>
              <w:t xml:space="preserve"> </w:t>
            </w:r>
          </w:p>
        </w:tc>
        <w:tc>
          <w:tcPr>
            <w:tcW w:w="624" w:type="dxa"/>
          </w:tcPr>
          <w:p w:rsidR="00415E28" w:rsidRPr="009777DD" w:rsidRDefault="004F02A9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24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 X</w:t>
            </w:r>
            <w:r w:rsidR="00FC596C" w:rsidRPr="009777DD">
              <w:rPr>
                <w:rFonts w:ascii="Arial" w:hAnsi="Arial" w:cs="Arial"/>
                <w:b/>
              </w:rPr>
              <w:t>X</w:t>
            </w:r>
            <w:r w:rsidRPr="009777DD">
              <w:rPr>
                <w:rFonts w:ascii="Arial" w:hAnsi="Arial" w:cs="Arial"/>
                <w:b/>
              </w:rPr>
              <w:t xml:space="preserve">IV   </w:t>
            </w:r>
          </w:p>
        </w:tc>
        <w:tc>
          <w:tcPr>
            <w:tcW w:w="5387" w:type="dxa"/>
          </w:tcPr>
          <w:p w:rsidR="00415E28" w:rsidRPr="009777DD" w:rsidRDefault="00FC596C" w:rsidP="00D66B0D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 xml:space="preserve">Tabla </w:t>
            </w:r>
            <w:r w:rsidR="00082657" w:rsidRPr="009777DD">
              <w:rPr>
                <w:rFonts w:ascii="Arial" w:hAnsi="Arial" w:cs="Arial"/>
              </w:rPr>
              <w:t xml:space="preserve">de frecuencia </w:t>
            </w:r>
            <w:r w:rsidRPr="009777DD">
              <w:rPr>
                <w:rFonts w:ascii="Arial" w:hAnsi="Arial" w:cs="Arial"/>
              </w:rPr>
              <w:t>bivariada de la variable Diagnóstico Vs. Edad</w:t>
            </w:r>
            <w:r w:rsidR="00C07A6B" w:rsidRPr="009777DD">
              <w:rPr>
                <w:rFonts w:ascii="Arial" w:hAnsi="Arial" w:cs="Arial"/>
              </w:rPr>
              <w:t>……………………………………………………….</w:t>
            </w:r>
          </w:p>
        </w:tc>
        <w:tc>
          <w:tcPr>
            <w:tcW w:w="624" w:type="dxa"/>
          </w:tcPr>
          <w:p w:rsidR="00415E28" w:rsidRPr="009777DD" w:rsidRDefault="004F02A9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25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415E28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 X</w:t>
            </w:r>
            <w:r w:rsidR="00016A4C" w:rsidRPr="009777DD">
              <w:rPr>
                <w:rFonts w:ascii="Arial" w:hAnsi="Arial" w:cs="Arial"/>
                <w:b/>
              </w:rPr>
              <w:t>X</w:t>
            </w:r>
            <w:r w:rsidRPr="009777DD">
              <w:rPr>
                <w:rFonts w:ascii="Arial" w:hAnsi="Arial" w:cs="Arial"/>
                <w:b/>
              </w:rPr>
              <w:t xml:space="preserve">V    </w:t>
            </w:r>
          </w:p>
        </w:tc>
        <w:tc>
          <w:tcPr>
            <w:tcW w:w="5387" w:type="dxa"/>
          </w:tcPr>
          <w:p w:rsidR="00415E28" w:rsidRPr="009777DD" w:rsidRDefault="00D66B0D" w:rsidP="0014124A">
            <w:pPr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Tabla de frecuencia bivariada de la variable Diagnóstico Vs. Estado de Nutrición</w:t>
            </w:r>
            <w:r w:rsidR="00410D45" w:rsidRPr="009777DD">
              <w:rPr>
                <w:rFonts w:ascii="Arial" w:hAnsi="Arial" w:cs="Arial"/>
              </w:rPr>
              <w:t>……………………………………...</w:t>
            </w:r>
          </w:p>
        </w:tc>
        <w:tc>
          <w:tcPr>
            <w:tcW w:w="624" w:type="dxa"/>
          </w:tcPr>
          <w:p w:rsidR="00415E28" w:rsidRPr="009777DD" w:rsidRDefault="00391C2D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27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64149E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VI    </w:t>
            </w:r>
          </w:p>
        </w:tc>
        <w:tc>
          <w:tcPr>
            <w:tcW w:w="5387" w:type="dxa"/>
          </w:tcPr>
          <w:p w:rsidR="00415E28" w:rsidRPr="009777DD" w:rsidRDefault="00324C07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Tabla de contingencia  Diagnóstico Vs. Genero</w:t>
            </w:r>
            <w:r w:rsidR="00C226FC" w:rsidRPr="009777DD">
              <w:rPr>
                <w:rFonts w:ascii="Arial" w:hAnsi="Arial" w:cs="Arial"/>
              </w:rPr>
              <w:t>………….</w:t>
            </w:r>
          </w:p>
        </w:tc>
        <w:tc>
          <w:tcPr>
            <w:tcW w:w="624" w:type="dxa"/>
          </w:tcPr>
          <w:p w:rsidR="00415E28" w:rsidRPr="009777DD" w:rsidRDefault="007F4715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391C2D" w:rsidRPr="009777DD">
              <w:rPr>
                <w:rFonts w:ascii="Arial" w:hAnsi="Arial" w:cs="Arial"/>
              </w:rPr>
              <w:t>28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64149E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VII    </w:t>
            </w:r>
          </w:p>
        </w:tc>
        <w:tc>
          <w:tcPr>
            <w:tcW w:w="5387" w:type="dxa"/>
          </w:tcPr>
          <w:p w:rsidR="00415E28" w:rsidRPr="009777DD" w:rsidRDefault="00E40EF4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Tabla de contingencia  Diagnóstico Vs.  Edad</w:t>
            </w:r>
            <w:r w:rsidR="008D1C90" w:rsidRPr="009777DD">
              <w:rPr>
                <w:rFonts w:ascii="Arial" w:hAnsi="Arial" w:cs="Arial"/>
              </w:rPr>
              <w:t>……………</w:t>
            </w:r>
            <w:r w:rsidRPr="009777DD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624" w:type="dxa"/>
          </w:tcPr>
          <w:p w:rsidR="00415E28" w:rsidRPr="009777DD" w:rsidRDefault="007F4715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391C2D" w:rsidRPr="009777DD">
              <w:rPr>
                <w:rFonts w:ascii="Arial" w:hAnsi="Arial" w:cs="Arial"/>
              </w:rPr>
              <w:t>29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64149E" w:rsidP="009777DD">
            <w:pPr>
              <w:spacing w:line="360" w:lineRule="auto"/>
              <w:ind w:right="-294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Tabla</w:t>
            </w:r>
            <w:r w:rsidR="007F11BC" w:rsidRPr="009777DD">
              <w:rPr>
                <w:rFonts w:ascii="Arial" w:hAnsi="Arial" w:cs="Arial"/>
                <w:b/>
              </w:rPr>
              <w:t xml:space="preserve">  X </w:t>
            </w:r>
            <w:r w:rsidRPr="009777DD">
              <w:rPr>
                <w:rFonts w:ascii="Arial" w:hAnsi="Arial" w:cs="Arial"/>
                <w:b/>
              </w:rPr>
              <w:t xml:space="preserve">XVIII    </w:t>
            </w:r>
          </w:p>
        </w:tc>
        <w:tc>
          <w:tcPr>
            <w:tcW w:w="5387" w:type="dxa"/>
          </w:tcPr>
          <w:p w:rsidR="00415E28" w:rsidRPr="009777DD" w:rsidRDefault="000E2786" w:rsidP="00EB3FE7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Tabla de contingencia  Diagnóstico Vs.  Edad</w:t>
            </w:r>
            <w:r w:rsidR="004B11FF" w:rsidRPr="009777DD">
              <w:rPr>
                <w:rFonts w:ascii="Arial" w:hAnsi="Arial" w:cs="Arial"/>
              </w:rPr>
              <w:t>-</w:t>
            </w:r>
            <w:r w:rsidRPr="009777DD">
              <w:rPr>
                <w:rFonts w:ascii="Arial" w:hAnsi="Arial" w:cs="Arial"/>
              </w:rPr>
              <w:t>Corregido</w:t>
            </w:r>
            <w:r w:rsidR="004B11FF" w:rsidRPr="009777DD">
              <w:rPr>
                <w:rFonts w:ascii="Arial" w:hAnsi="Arial" w:cs="Arial"/>
              </w:rPr>
              <w:t>……………………………………………………...</w:t>
            </w:r>
          </w:p>
        </w:tc>
        <w:tc>
          <w:tcPr>
            <w:tcW w:w="624" w:type="dxa"/>
          </w:tcPr>
          <w:p w:rsidR="00415E28" w:rsidRPr="009777DD" w:rsidRDefault="007F4715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391C2D" w:rsidRPr="009777DD">
              <w:rPr>
                <w:rFonts w:ascii="Arial" w:hAnsi="Arial" w:cs="Arial"/>
              </w:rPr>
              <w:t>30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EB3FE7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IX    </w:t>
            </w:r>
          </w:p>
        </w:tc>
        <w:tc>
          <w:tcPr>
            <w:tcW w:w="5387" w:type="dxa"/>
          </w:tcPr>
          <w:p w:rsidR="00415E28" w:rsidRPr="009777DD" w:rsidRDefault="00EB3FE7" w:rsidP="009777DD">
            <w:pPr>
              <w:tabs>
                <w:tab w:val="left" w:pos="0"/>
              </w:tabs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Tabla de contingencia  Diagnóstico Vs. Estado de Nutrición</w:t>
            </w:r>
            <w:r w:rsidR="00786BED" w:rsidRPr="009777DD">
              <w:rPr>
                <w:rFonts w:ascii="Arial" w:hAnsi="Arial" w:cs="Arial"/>
              </w:rPr>
              <w:t>……………………………………………………….</w:t>
            </w:r>
          </w:p>
        </w:tc>
        <w:tc>
          <w:tcPr>
            <w:tcW w:w="624" w:type="dxa"/>
          </w:tcPr>
          <w:p w:rsidR="00415E28" w:rsidRPr="009777DD" w:rsidRDefault="007F4715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F14058" w:rsidRPr="009777DD">
              <w:rPr>
                <w:rFonts w:ascii="Arial" w:hAnsi="Arial" w:cs="Arial"/>
              </w:rPr>
              <w:t>31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EB3FE7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X    </w:t>
            </w:r>
          </w:p>
        </w:tc>
        <w:tc>
          <w:tcPr>
            <w:tcW w:w="5387" w:type="dxa"/>
          </w:tcPr>
          <w:p w:rsidR="00415E28" w:rsidRPr="009777DD" w:rsidRDefault="00AB7C40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 xml:space="preserve">Recursos </w:t>
            </w:r>
            <w:r w:rsidR="0012506A" w:rsidRPr="009777DD">
              <w:rPr>
                <w:rFonts w:ascii="Arial" w:hAnsi="Arial" w:cs="Arial"/>
              </w:rPr>
              <w:t>T</w:t>
            </w:r>
            <w:r w:rsidR="000C3CAB" w:rsidRPr="009777DD">
              <w:rPr>
                <w:rFonts w:ascii="Arial" w:hAnsi="Arial" w:cs="Arial"/>
              </w:rPr>
              <w:t>ecnológicos del S</w:t>
            </w:r>
            <w:r w:rsidRPr="009777DD">
              <w:rPr>
                <w:rFonts w:ascii="Arial" w:hAnsi="Arial" w:cs="Arial"/>
              </w:rPr>
              <w:t>istema</w:t>
            </w:r>
            <w:r w:rsidR="008B13A6" w:rsidRPr="009777DD">
              <w:rPr>
                <w:rFonts w:ascii="Arial" w:hAnsi="Arial" w:cs="Arial"/>
              </w:rPr>
              <w:t xml:space="preserve"> </w:t>
            </w:r>
            <w:r w:rsidR="00C226FC" w:rsidRPr="009777DD">
              <w:rPr>
                <w:rFonts w:ascii="Arial" w:hAnsi="Arial" w:cs="Arial"/>
              </w:rPr>
              <w:t>–</w:t>
            </w:r>
            <w:r w:rsidR="008B13A6" w:rsidRPr="009777DD">
              <w:rPr>
                <w:rFonts w:ascii="Arial" w:hAnsi="Arial" w:cs="Arial"/>
              </w:rPr>
              <w:t xml:space="preserve"> Hardware</w:t>
            </w:r>
            <w:r w:rsidR="00C04DD8" w:rsidRPr="009777DD">
              <w:rPr>
                <w:rFonts w:ascii="Arial" w:hAnsi="Arial" w:cs="Arial"/>
              </w:rPr>
              <w:t>………...</w:t>
            </w:r>
          </w:p>
        </w:tc>
        <w:tc>
          <w:tcPr>
            <w:tcW w:w="624" w:type="dxa"/>
          </w:tcPr>
          <w:p w:rsidR="00415E28" w:rsidRPr="009777DD" w:rsidRDefault="00D53B19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55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074DFF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XI    </w:t>
            </w:r>
          </w:p>
        </w:tc>
        <w:tc>
          <w:tcPr>
            <w:tcW w:w="5387" w:type="dxa"/>
          </w:tcPr>
          <w:p w:rsidR="00415E28" w:rsidRPr="009777DD" w:rsidRDefault="00074DFF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Recursos Tecnológicos del Sistema- Software</w:t>
            </w:r>
            <w:r w:rsidR="00C04DD8" w:rsidRPr="009777DD">
              <w:rPr>
                <w:rFonts w:ascii="Arial" w:hAnsi="Arial" w:cs="Arial"/>
              </w:rPr>
              <w:t>…………..</w:t>
            </w:r>
          </w:p>
        </w:tc>
        <w:tc>
          <w:tcPr>
            <w:tcW w:w="624" w:type="dxa"/>
          </w:tcPr>
          <w:p w:rsidR="00415E28" w:rsidRPr="009777DD" w:rsidRDefault="00973B1F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D53B19" w:rsidRPr="009777DD">
              <w:rPr>
                <w:rFonts w:ascii="Arial" w:hAnsi="Arial" w:cs="Arial"/>
              </w:rPr>
              <w:t>55</w:t>
            </w:r>
          </w:p>
        </w:tc>
      </w:tr>
      <w:tr w:rsidR="00415E28" w:rsidRPr="00156AAA" w:rsidTr="009777DD">
        <w:trPr>
          <w:trHeight w:val="567"/>
          <w:jc w:val="center"/>
        </w:trPr>
        <w:tc>
          <w:tcPr>
            <w:tcW w:w="2548" w:type="dxa"/>
          </w:tcPr>
          <w:p w:rsidR="00415E28" w:rsidRPr="009777DD" w:rsidRDefault="00523C6D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XII    </w:t>
            </w:r>
          </w:p>
        </w:tc>
        <w:tc>
          <w:tcPr>
            <w:tcW w:w="5387" w:type="dxa"/>
          </w:tcPr>
          <w:p w:rsidR="00415E28" w:rsidRPr="009777DD" w:rsidRDefault="00523C6D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Recursos humanos del Sistema</w:t>
            </w:r>
            <w:r w:rsidR="00C04DD8" w:rsidRPr="009777DD">
              <w:rPr>
                <w:rFonts w:ascii="Arial" w:hAnsi="Arial" w:cs="Arial"/>
              </w:rPr>
              <w:t>……………………………</w:t>
            </w:r>
          </w:p>
        </w:tc>
        <w:tc>
          <w:tcPr>
            <w:tcW w:w="624" w:type="dxa"/>
          </w:tcPr>
          <w:p w:rsidR="00415E28" w:rsidRPr="009777DD" w:rsidRDefault="00973B1F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D53B19" w:rsidRPr="009777DD">
              <w:rPr>
                <w:rFonts w:ascii="Arial" w:hAnsi="Arial" w:cs="Arial"/>
              </w:rPr>
              <w:t>55</w:t>
            </w:r>
          </w:p>
        </w:tc>
      </w:tr>
      <w:tr w:rsidR="00523C6D" w:rsidRPr="00156AAA" w:rsidTr="009777DD">
        <w:trPr>
          <w:trHeight w:val="567"/>
          <w:jc w:val="center"/>
        </w:trPr>
        <w:tc>
          <w:tcPr>
            <w:tcW w:w="2548" w:type="dxa"/>
          </w:tcPr>
          <w:p w:rsidR="00523C6D" w:rsidRPr="009777DD" w:rsidRDefault="00523C6D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XIII    </w:t>
            </w:r>
          </w:p>
        </w:tc>
        <w:tc>
          <w:tcPr>
            <w:tcW w:w="5387" w:type="dxa"/>
          </w:tcPr>
          <w:p w:rsidR="00523C6D" w:rsidRPr="009777DD" w:rsidRDefault="00523C6D" w:rsidP="009777DD">
            <w:pPr>
              <w:spacing w:line="360" w:lineRule="auto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Equipos y Muebles de Oficina</w:t>
            </w:r>
            <w:r w:rsidR="00C04DD8" w:rsidRPr="009777DD">
              <w:rPr>
                <w:rFonts w:ascii="Arial" w:hAnsi="Arial" w:cs="Arial"/>
              </w:rPr>
              <w:t>………………………………</w:t>
            </w:r>
          </w:p>
        </w:tc>
        <w:tc>
          <w:tcPr>
            <w:tcW w:w="624" w:type="dxa"/>
          </w:tcPr>
          <w:p w:rsidR="00523C6D" w:rsidRPr="009777DD" w:rsidRDefault="00973B1F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D53B19" w:rsidRPr="009777DD">
              <w:rPr>
                <w:rFonts w:ascii="Arial" w:hAnsi="Arial" w:cs="Arial"/>
              </w:rPr>
              <w:t>56</w:t>
            </w:r>
          </w:p>
        </w:tc>
      </w:tr>
      <w:tr w:rsidR="00523C6D" w:rsidRPr="00156AAA" w:rsidTr="009777DD">
        <w:trPr>
          <w:trHeight w:val="567"/>
          <w:jc w:val="center"/>
        </w:trPr>
        <w:tc>
          <w:tcPr>
            <w:tcW w:w="2548" w:type="dxa"/>
          </w:tcPr>
          <w:p w:rsidR="00523C6D" w:rsidRPr="009777DD" w:rsidRDefault="00523C6D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Tabla XXXIV    </w:t>
            </w:r>
          </w:p>
        </w:tc>
        <w:tc>
          <w:tcPr>
            <w:tcW w:w="5387" w:type="dxa"/>
          </w:tcPr>
          <w:p w:rsidR="00523C6D" w:rsidRPr="009777DD" w:rsidRDefault="00523C6D" w:rsidP="009777DD">
            <w:pPr>
              <w:spacing w:line="360" w:lineRule="auto"/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Resumen de costos</w:t>
            </w:r>
            <w:r w:rsidR="00C04DD8" w:rsidRPr="009777DD">
              <w:rPr>
                <w:rFonts w:ascii="Arial" w:hAnsi="Arial" w:cs="Arial"/>
              </w:rPr>
              <w:t>………………………………………….</w:t>
            </w:r>
          </w:p>
        </w:tc>
        <w:tc>
          <w:tcPr>
            <w:tcW w:w="624" w:type="dxa"/>
          </w:tcPr>
          <w:p w:rsidR="00523C6D" w:rsidRPr="009777DD" w:rsidRDefault="00973B1F" w:rsidP="009777DD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347475" w:rsidRPr="009777DD">
              <w:rPr>
                <w:rFonts w:ascii="Arial" w:hAnsi="Arial" w:cs="Arial"/>
              </w:rPr>
              <w:t>56</w:t>
            </w:r>
          </w:p>
        </w:tc>
      </w:tr>
    </w:tbl>
    <w:p w:rsidR="00F82BEC" w:rsidRDefault="00F82BEC" w:rsidP="00F82BEC">
      <w:pPr>
        <w:jc w:val="center"/>
        <w:rPr>
          <w:rFonts w:ascii="Arial" w:hAnsi="Arial" w:cs="Arial"/>
          <w:lang w:val="es-ES_tradnl"/>
        </w:rPr>
      </w:pPr>
    </w:p>
    <w:p w:rsidR="00F82BEC" w:rsidRDefault="00F82BEC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826185" w:rsidRDefault="00826185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16417" w:rsidRDefault="00F16417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826185" w:rsidRDefault="00826185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826185" w:rsidRDefault="00826185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F82BEC" w:rsidRPr="002465DE" w:rsidRDefault="00F82BEC" w:rsidP="00F82BEC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 w:rsidRPr="002465DE">
        <w:rPr>
          <w:rFonts w:ascii="Arial" w:hAnsi="Arial" w:cs="Arial"/>
          <w:b/>
          <w:sz w:val="32"/>
          <w:szCs w:val="32"/>
          <w:lang w:val="es-ES_tradnl"/>
        </w:rPr>
        <w:lastRenderedPageBreak/>
        <w:t xml:space="preserve">INDICE DE </w:t>
      </w:r>
      <w:r>
        <w:rPr>
          <w:rFonts w:ascii="Arial" w:hAnsi="Arial" w:cs="Arial"/>
          <w:b/>
          <w:sz w:val="32"/>
          <w:szCs w:val="32"/>
          <w:lang w:val="es-ES_tradnl"/>
        </w:rPr>
        <w:t>GRÁFICOS</w:t>
      </w:r>
    </w:p>
    <w:p w:rsidR="00F82BEC" w:rsidRDefault="00F82BEC" w:rsidP="00F82BEC">
      <w:pPr>
        <w:rPr>
          <w:rFonts w:ascii="Arial" w:hAnsi="Arial" w:cs="Arial"/>
          <w:lang w:val="es-ES_tradnl"/>
        </w:rPr>
      </w:pPr>
    </w:p>
    <w:p w:rsidR="00F82BEC" w:rsidRDefault="00F82BEC" w:rsidP="00F82BEC">
      <w:pPr>
        <w:rPr>
          <w:rFonts w:ascii="Arial" w:hAnsi="Arial" w:cs="Arial"/>
          <w:lang w:val="es-ES_tradnl"/>
        </w:rPr>
      </w:pPr>
    </w:p>
    <w:tbl>
      <w:tblPr>
        <w:tblW w:w="8748" w:type="dxa"/>
        <w:tblLayout w:type="fixed"/>
        <w:tblLook w:val="01E0"/>
      </w:tblPr>
      <w:tblGrid>
        <w:gridCol w:w="1748"/>
        <w:gridCol w:w="6374"/>
        <w:gridCol w:w="626"/>
      </w:tblGrid>
      <w:tr w:rsidR="00F82BEC" w:rsidRPr="00D35E41" w:rsidTr="009777DD">
        <w:trPr>
          <w:trHeight w:val="564"/>
        </w:trPr>
        <w:tc>
          <w:tcPr>
            <w:tcW w:w="1748" w:type="dxa"/>
          </w:tcPr>
          <w:p w:rsidR="00F82BEC" w:rsidRPr="009777DD" w:rsidRDefault="00F82BE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 1.1   </w:t>
            </w:r>
          </w:p>
        </w:tc>
        <w:tc>
          <w:tcPr>
            <w:tcW w:w="6374" w:type="dxa"/>
          </w:tcPr>
          <w:p w:rsidR="00DF2685" w:rsidRPr="009777DD" w:rsidRDefault="00DF2685" w:rsidP="009777DD">
            <w:pPr>
              <w:pStyle w:val="Textoindependiente"/>
              <w:tabs>
                <w:tab w:val="center" w:pos="4252"/>
              </w:tabs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Diagrama de bloques y líneas</w:t>
            </w:r>
            <w:r w:rsidR="002A2A23" w:rsidRPr="009777DD">
              <w:rPr>
                <w:rFonts w:ascii="Arial" w:hAnsi="Arial" w:cs="Arial"/>
                <w:sz w:val="24"/>
                <w:szCs w:val="24"/>
              </w:rPr>
              <w:t>………………………………</w:t>
            </w:r>
          </w:p>
          <w:p w:rsidR="00F82BEC" w:rsidRPr="009777DD" w:rsidRDefault="00F82BEC" w:rsidP="00F82BEC">
            <w:pPr>
              <w:rPr>
                <w:rFonts w:ascii="Arial" w:hAnsi="Arial" w:cs="Arial"/>
              </w:rPr>
            </w:pPr>
          </w:p>
        </w:tc>
        <w:tc>
          <w:tcPr>
            <w:tcW w:w="626" w:type="dxa"/>
          </w:tcPr>
          <w:p w:rsidR="00F82BEC" w:rsidRPr="009777DD" w:rsidRDefault="00AD38D6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7</w:t>
            </w:r>
          </w:p>
        </w:tc>
      </w:tr>
      <w:tr w:rsidR="00F82BEC" w:rsidRPr="00D35E41" w:rsidTr="009777DD">
        <w:trPr>
          <w:trHeight w:val="564"/>
        </w:trPr>
        <w:tc>
          <w:tcPr>
            <w:tcW w:w="1748" w:type="dxa"/>
          </w:tcPr>
          <w:p w:rsidR="00F82BEC" w:rsidRPr="009777DD" w:rsidRDefault="00F82BE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</w:t>
            </w:r>
            <w:r w:rsidR="005415C6" w:rsidRPr="009777DD">
              <w:rPr>
                <w:rFonts w:ascii="Arial" w:hAnsi="Arial" w:cs="Arial"/>
                <w:b/>
              </w:rPr>
              <w:t>1.2</w:t>
            </w:r>
            <w:r w:rsidRPr="009777DD">
              <w:rPr>
                <w:rFonts w:ascii="Arial" w:hAnsi="Arial" w:cs="Arial"/>
                <w:b/>
              </w:rPr>
              <w:t xml:space="preserve">   </w:t>
            </w:r>
          </w:p>
        </w:tc>
        <w:tc>
          <w:tcPr>
            <w:tcW w:w="6374" w:type="dxa"/>
          </w:tcPr>
          <w:p w:rsidR="009B5987" w:rsidRPr="009777DD" w:rsidRDefault="009B5987" w:rsidP="009777DD">
            <w:pPr>
              <w:pStyle w:val="Textoindependiente"/>
              <w:tabs>
                <w:tab w:val="center" w:pos="4252"/>
              </w:tabs>
              <w:jc w:val="left"/>
              <w:rPr>
                <w:rFonts w:ascii="Arial" w:hAnsi="Arial" w:cs="Arial"/>
                <w:sz w:val="24"/>
                <w:szCs w:val="24"/>
              </w:rPr>
            </w:pPr>
            <w:r w:rsidRPr="009777DD">
              <w:rPr>
                <w:rFonts w:ascii="Arial" w:hAnsi="Arial" w:cs="Arial"/>
                <w:sz w:val="24"/>
                <w:szCs w:val="24"/>
              </w:rPr>
              <w:t>Histograma</w:t>
            </w:r>
            <w:r w:rsidR="00E97A8F" w:rsidRPr="009777DD">
              <w:rPr>
                <w:rFonts w:ascii="Arial" w:hAnsi="Arial" w:cs="Arial"/>
                <w:sz w:val="24"/>
                <w:szCs w:val="24"/>
              </w:rPr>
              <w:t>……………………………………………………</w:t>
            </w:r>
          </w:p>
          <w:p w:rsidR="00F82BEC" w:rsidRPr="009777DD" w:rsidRDefault="00F82BEC" w:rsidP="00F82BEC">
            <w:pPr>
              <w:rPr>
                <w:rFonts w:ascii="Arial" w:hAnsi="Arial" w:cs="Arial"/>
                <w:b/>
              </w:rPr>
            </w:pPr>
          </w:p>
        </w:tc>
        <w:tc>
          <w:tcPr>
            <w:tcW w:w="626" w:type="dxa"/>
          </w:tcPr>
          <w:p w:rsidR="00F82BEC" w:rsidRPr="009777DD" w:rsidRDefault="00AD38D6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9</w:t>
            </w:r>
          </w:p>
        </w:tc>
      </w:tr>
      <w:tr w:rsidR="00F82BEC" w:rsidRPr="00D35E41" w:rsidTr="009777DD">
        <w:trPr>
          <w:trHeight w:val="564"/>
        </w:trPr>
        <w:tc>
          <w:tcPr>
            <w:tcW w:w="1748" w:type="dxa"/>
          </w:tcPr>
          <w:p w:rsidR="00F82BEC" w:rsidRPr="009777DD" w:rsidRDefault="00E4348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Figura 1.3</w:t>
            </w:r>
          </w:p>
        </w:tc>
        <w:tc>
          <w:tcPr>
            <w:tcW w:w="6374" w:type="dxa"/>
          </w:tcPr>
          <w:p w:rsidR="00F82BEC" w:rsidRPr="009777DD" w:rsidRDefault="00E4348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Modelo Informático de salud</w:t>
            </w:r>
            <w:r w:rsidR="00E97A8F" w:rsidRPr="009777DD">
              <w:rPr>
                <w:rFonts w:ascii="Arial" w:hAnsi="Arial" w:cs="Arial"/>
              </w:rPr>
              <w:t>………………………………..</w:t>
            </w:r>
          </w:p>
        </w:tc>
        <w:tc>
          <w:tcPr>
            <w:tcW w:w="626" w:type="dxa"/>
          </w:tcPr>
          <w:p w:rsidR="00F82BEC" w:rsidRPr="009777DD" w:rsidRDefault="00B62A5E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1</w:t>
            </w:r>
            <w:r w:rsidR="00DE7D62" w:rsidRPr="009777DD">
              <w:rPr>
                <w:rFonts w:ascii="Arial" w:hAnsi="Arial" w:cs="Arial"/>
                <w:lang w:val="es-ES_tradnl"/>
              </w:rPr>
              <w:t>5</w:t>
            </w:r>
          </w:p>
        </w:tc>
      </w:tr>
      <w:tr w:rsidR="00F82BEC" w:rsidRPr="00D35E41" w:rsidTr="009777DD">
        <w:trPr>
          <w:trHeight w:val="564"/>
        </w:trPr>
        <w:tc>
          <w:tcPr>
            <w:tcW w:w="1748" w:type="dxa"/>
          </w:tcPr>
          <w:p w:rsidR="00F82BEC" w:rsidRPr="009777DD" w:rsidRDefault="00F82BE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</w:t>
            </w:r>
            <w:r w:rsidR="005F2D9B" w:rsidRPr="009777DD">
              <w:rPr>
                <w:rFonts w:ascii="Arial" w:hAnsi="Arial" w:cs="Arial"/>
                <w:b/>
              </w:rPr>
              <w:t>1</w:t>
            </w:r>
            <w:r w:rsidR="00462FDA" w:rsidRPr="009777DD">
              <w:rPr>
                <w:rFonts w:ascii="Arial" w:hAnsi="Arial" w:cs="Arial"/>
                <w:b/>
              </w:rPr>
              <w:t>.4</w:t>
            </w:r>
            <w:r w:rsidRPr="009777DD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374" w:type="dxa"/>
          </w:tcPr>
          <w:p w:rsidR="00F82BEC" w:rsidRPr="009777DD" w:rsidRDefault="00F44123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sz w:val="22"/>
              </w:rPr>
              <w:t>Funcionamiento de AS</w:t>
            </w:r>
            <w:r w:rsidR="005F2D9B" w:rsidRPr="009777DD">
              <w:rPr>
                <w:rFonts w:ascii="Arial" w:hAnsi="Arial" w:cs="Arial"/>
                <w:sz w:val="22"/>
              </w:rPr>
              <w:t>P</w:t>
            </w:r>
            <w:r w:rsidR="00E97A8F" w:rsidRPr="009777DD">
              <w:rPr>
                <w:rFonts w:ascii="Arial" w:hAnsi="Arial" w:cs="Arial"/>
                <w:sz w:val="22"/>
              </w:rPr>
              <w:t>……………………………………………</w:t>
            </w:r>
          </w:p>
        </w:tc>
        <w:tc>
          <w:tcPr>
            <w:tcW w:w="626" w:type="dxa"/>
          </w:tcPr>
          <w:p w:rsidR="00F82BEC" w:rsidRPr="009777DD" w:rsidRDefault="00F44123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3</w:t>
            </w:r>
            <w:r w:rsidR="00210DC1" w:rsidRPr="009777DD">
              <w:rPr>
                <w:rFonts w:ascii="Arial" w:hAnsi="Arial" w:cs="Arial"/>
                <w:lang w:val="es-ES_tradnl"/>
              </w:rPr>
              <w:t>1</w:t>
            </w:r>
          </w:p>
        </w:tc>
      </w:tr>
      <w:tr w:rsidR="00F82BEC" w:rsidRPr="00D35E41" w:rsidTr="009777DD">
        <w:trPr>
          <w:trHeight w:val="564"/>
        </w:trPr>
        <w:tc>
          <w:tcPr>
            <w:tcW w:w="1748" w:type="dxa"/>
          </w:tcPr>
          <w:p w:rsidR="00F82BEC" w:rsidRPr="009777DD" w:rsidRDefault="00F82BE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Figura 2.</w:t>
            </w:r>
            <w:r w:rsidR="00442303" w:rsidRPr="009777DD">
              <w:rPr>
                <w:rFonts w:ascii="Arial" w:hAnsi="Arial" w:cs="Arial"/>
                <w:b/>
              </w:rPr>
              <w:t>1</w:t>
            </w:r>
            <w:r w:rsidRPr="009777DD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374" w:type="dxa"/>
          </w:tcPr>
          <w:p w:rsidR="00B4633E" w:rsidRPr="009777DD" w:rsidRDefault="00B4633E" w:rsidP="009777DD">
            <w:pPr>
              <w:tabs>
                <w:tab w:val="left" w:pos="0"/>
              </w:tabs>
              <w:rPr>
                <w:rFonts w:ascii="Arial" w:hAnsi="Arial" w:cs="Arial"/>
                <w:bCs/>
                <w:lang w:val="es-ES"/>
              </w:rPr>
            </w:pPr>
            <w:r w:rsidRPr="009777DD">
              <w:rPr>
                <w:rFonts w:ascii="Arial" w:hAnsi="Arial" w:cs="Arial"/>
                <w:bCs/>
                <w:lang w:val="es-ES"/>
              </w:rPr>
              <w:t>Lumbago</w:t>
            </w:r>
            <w:r w:rsidR="00E97A8F" w:rsidRPr="009777DD">
              <w:rPr>
                <w:rFonts w:ascii="Arial" w:hAnsi="Arial" w:cs="Arial"/>
                <w:bCs/>
                <w:lang w:val="es-ES"/>
              </w:rPr>
              <w:t>……………………………………………………….</w:t>
            </w:r>
          </w:p>
          <w:p w:rsidR="00F82BEC" w:rsidRPr="009777DD" w:rsidRDefault="00F82BEC" w:rsidP="00F82BEC">
            <w:pPr>
              <w:rPr>
                <w:rFonts w:ascii="Arial" w:hAnsi="Arial" w:cs="Arial"/>
                <w:b/>
              </w:rPr>
            </w:pPr>
          </w:p>
        </w:tc>
        <w:tc>
          <w:tcPr>
            <w:tcW w:w="626" w:type="dxa"/>
          </w:tcPr>
          <w:p w:rsidR="00F82BEC" w:rsidRPr="009777DD" w:rsidRDefault="007A7E14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46</w:t>
            </w:r>
          </w:p>
        </w:tc>
      </w:tr>
      <w:tr w:rsidR="00F82BEC" w:rsidRPr="00D35E41" w:rsidTr="009777DD">
        <w:trPr>
          <w:trHeight w:val="564"/>
        </w:trPr>
        <w:tc>
          <w:tcPr>
            <w:tcW w:w="1748" w:type="dxa"/>
          </w:tcPr>
          <w:p w:rsidR="00F82BEC" w:rsidRPr="009777DD" w:rsidRDefault="00F82BE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Figura 2.</w:t>
            </w:r>
            <w:r w:rsidR="004C33B7" w:rsidRPr="009777DD">
              <w:rPr>
                <w:rFonts w:ascii="Arial" w:hAnsi="Arial" w:cs="Arial"/>
                <w:b/>
              </w:rPr>
              <w:t>2</w:t>
            </w:r>
            <w:r w:rsidRPr="009777DD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374" w:type="dxa"/>
          </w:tcPr>
          <w:p w:rsidR="00F82BEC" w:rsidRPr="009777DD" w:rsidRDefault="004C0205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Cs/>
                <w:lang w:val="es-ES"/>
              </w:rPr>
              <w:t>Cervicalgia</w:t>
            </w:r>
            <w:r w:rsidR="00E97A8F" w:rsidRPr="009777DD">
              <w:rPr>
                <w:rFonts w:ascii="Arial" w:hAnsi="Arial" w:cs="Arial"/>
                <w:bCs/>
                <w:lang w:val="es-ES"/>
              </w:rPr>
              <w:t>……………………………………………………</w:t>
            </w:r>
          </w:p>
        </w:tc>
        <w:tc>
          <w:tcPr>
            <w:tcW w:w="626" w:type="dxa"/>
          </w:tcPr>
          <w:p w:rsidR="00F82BEC" w:rsidRPr="009777DD" w:rsidRDefault="000930DC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5</w:t>
            </w:r>
            <w:r w:rsidR="007A7E14" w:rsidRPr="009777DD">
              <w:rPr>
                <w:rFonts w:ascii="Arial" w:hAnsi="Arial" w:cs="Arial"/>
                <w:lang w:val="es-ES_tradnl"/>
              </w:rPr>
              <w:t>0</w:t>
            </w:r>
          </w:p>
        </w:tc>
      </w:tr>
      <w:tr w:rsidR="00F82BEC" w:rsidRPr="00D35E41" w:rsidTr="009777DD">
        <w:trPr>
          <w:trHeight w:val="564"/>
        </w:trPr>
        <w:tc>
          <w:tcPr>
            <w:tcW w:w="1748" w:type="dxa"/>
          </w:tcPr>
          <w:p w:rsidR="00F82BEC" w:rsidRPr="009777DD" w:rsidRDefault="004C33B7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2.3    </w:t>
            </w:r>
          </w:p>
        </w:tc>
        <w:tc>
          <w:tcPr>
            <w:tcW w:w="6374" w:type="dxa"/>
          </w:tcPr>
          <w:p w:rsidR="00F82BEC" w:rsidRPr="009777DD" w:rsidRDefault="006F0083" w:rsidP="00C7401F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Cs/>
                <w:lang w:val="es-ES"/>
              </w:rPr>
              <w:t>Codo del tenista</w:t>
            </w:r>
            <w:r w:rsidR="00E97A8F" w:rsidRPr="009777DD">
              <w:rPr>
                <w:rFonts w:ascii="Arial" w:hAnsi="Arial" w:cs="Arial"/>
                <w:bCs/>
                <w:lang w:val="es-ES"/>
              </w:rPr>
              <w:t>……………………………………………….</w:t>
            </w:r>
          </w:p>
        </w:tc>
        <w:tc>
          <w:tcPr>
            <w:tcW w:w="626" w:type="dxa"/>
          </w:tcPr>
          <w:p w:rsidR="00F82BEC" w:rsidRPr="009777DD" w:rsidRDefault="00C117D2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5</w:t>
            </w:r>
            <w:r w:rsidR="009F1130" w:rsidRPr="009777DD">
              <w:rPr>
                <w:rFonts w:ascii="Arial" w:hAnsi="Arial" w:cs="Arial"/>
                <w:lang w:val="es-ES_tradnl"/>
              </w:rPr>
              <w:t>3</w:t>
            </w:r>
          </w:p>
        </w:tc>
      </w:tr>
      <w:tr w:rsidR="00B26A6C" w:rsidRPr="00D35E41" w:rsidTr="009777DD">
        <w:trPr>
          <w:trHeight w:val="564"/>
        </w:trPr>
        <w:tc>
          <w:tcPr>
            <w:tcW w:w="1748" w:type="dxa"/>
          </w:tcPr>
          <w:p w:rsidR="00B26A6C" w:rsidRPr="009777DD" w:rsidRDefault="00B26A6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2.4    </w:t>
            </w:r>
          </w:p>
        </w:tc>
        <w:tc>
          <w:tcPr>
            <w:tcW w:w="6374" w:type="dxa"/>
          </w:tcPr>
          <w:p w:rsidR="00B26A6C" w:rsidRPr="009777DD" w:rsidRDefault="001E44D0" w:rsidP="00C7401F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 xml:space="preserve">Localización de los </w:t>
            </w:r>
            <w:r w:rsidR="00C7401F" w:rsidRPr="009777DD">
              <w:rPr>
                <w:rFonts w:ascii="Arial" w:hAnsi="Arial" w:cs="Arial"/>
              </w:rPr>
              <w:t>p</w:t>
            </w:r>
            <w:r w:rsidRPr="009777DD">
              <w:rPr>
                <w:rFonts w:ascii="Arial" w:hAnsi="Arial" w:cs="Arial"/>
              </w:rPr>
              <w:t>untos dolorosos – (FM)</w:t>
            </w:r>
            <w:r w:rsidR="00E97A8F" w:rsidRPr="009777DD">
              <w:rPr>
                <w:rFonts w:ascii="Arial" w:hAnsi="Arial" w:cs="Arial"/>
              </w:rPr>
              <w:t>………………</w:t>
            </w:r>
          </w:p>
        </w:tc>
        <w:tc>
          <w:tcPr>
            <w:tcW w:w="626" w:type="dxa"/>
          </w:tcPr>
          <w:p w:rsidR="00B26A6C" w:rsidRPr="009777DD" w:rsidRDefault="009F1130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55</w:t>
            </w:r>
          </w:p>
        </w:tc>
      </w:tr>
      <w:tr w:rsidR="00B26A6C" w:rsidRPr="00D35E41" w:rsidTr="009777DD">
        <w:trPr>
          <w:trHeight w:val="564"/>
        </w:trPr>
        <w:tc>
          <w:tcPr>
            <w:tcW w:w="1748" w:type="dxa"/>
          </w:tcPr>
          <w:p w:rsidR="00B26A6C" w:rsidRPr="009777DD" w:rsidRDefault="00B26A6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2.5    </w:t>
            </w:r>
          </w:p>
        </w:tc>
        <w:tc>
          <w:tcPr>
            <w:tcW w:w="6374" w:type="dxa"/>
          </w:tcPr>
          <w:p w:rsidR="00B26A6C" w:rsidRPr="009777DD" w:rsidRDefault="00B67098" w:rsidP="007D6BA0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Artritis Reumatoide</w:t>
            </w:r>
            <w:r w:rsidR="00E97A8F" w:rsidRPr="009777DD">
              <w:rPr>
                <w:rFonts w:ascii="Arial" w:hAnsi="Arial" w:cs="Arial"/>
              </w:rPr>
              <w:t>……………………………………………</w:t>
            </w:r>
          </w:p>
        </w:tc>
        <w:tc>
          <w:tcPr>
            <w:tcW w:w="626" w:type="dxa"/>
          </w:tcPr>
          <w:p w:rsidR="00B26A6C" w:rsidRPr="009777DD" w:rsidRDefault="00C117D2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5</w:t>
            </w:r>
            <w:r w:rsidR="006414B2" w:rsidRPr="009777DD">
              <w:rPr>
                <w:rFonts w:ascii="Arial" w:hAnsi="Arial" w:cs="Arial"/>
                <w:lang w:val="es-ES_tradnl"/>
              </w:rPr>
              <w:t>9</w:t>
            </w:r>
          </w:p>
        </w:tc>
      </w:tr>
      <w:tr w:rsidR="00B26A6C" w:rsidRPr="00D35E41" w:rsidTr="009777DD">
        <w:trPr>
          <w:trHeight w:val="564"/>
        </w:trPr>
        <w:tc>
          <w:tcPr>
            <w:tcW w:w="1748" w:type="dxa"/>
          </w:tcPr>
          <w:p w:rsidR="00B26A6C" w:rsidRPr="009777DD" w:rsidRDefault="00B26A6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2.6    </w:t>
            </w:r>
          </w:p>
        </w:tc>
        <w:tc>
          <w:tcPr>
            <w:tcW w:w="6374" w:type="dxa"/>
          </w:tcPr>
          <w:p w:rsidR="00B26A6C" w:rsidRPr="009777DD" w:rsidRDefault="00B67098" w:rsidP="007D6BA0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columna-espondilitis</w:t>
            </w:r>
            <w:r w:rsidR="00E97A8F" w:rsidRPr="009777DD">
              <w:rPr>
                <w:rFonts w:ascii="Arial" w:hAnsi="Arial" w:cs="Arial"/>
              </w:rPr>
              <w:t>………………………………………….</w:t>
            </w:r>
          </w:p>
        </w:tc>
        <w:tc>
          <w:tcPr>
            <w:tcW w:w="626" w:type="dxa"/>
          </w:tcPr>
          <w:p w:rsidR="00B26A6C" w:rsidRPr="009777DD" w:rsidRDefault="006414B2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65</w:t>
            </w:r>
          </w:p>
        </w:tc>
      </w:tr>
      <w:tr w:rsidR="00B26A6C" w:rsidRPr="00D35E41" w:rsidTr="009777DD">
        <w:trPr>
          <w:trHeight w:val="564"/>
        </w:trPr>
        <w:tc>
          <w:tcPr>
            <w:tcW w:w="1748" w:type="dxa"/>
          </w:tcPr>
          <w:p w:rsidR="00B26A6C" w:rsidRPr="009777DD" w:rsidRDefault="00B26A6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2.7    </w:t>
            </w:r>
          </w:p>
        </w:tc>
        <w:tc>
          <w:tcPr>
            <w:tcW w:w="6374" w:type="dxa"/>
          </w:tcPr>
          <w:p w:rsidR="00B26A6C" w:rsidRPr="009777DD" w:rsidRDefault="001109FE" w:rsidP="009777DD">
            <w:pPr>
              <w:tabs>
                <w:tab w:val="left" w:pos="1000"/>
              </w:tabs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  <w:bCs/>
              </w:rPr>
              <w:t>Lupus eritematoso generalizado</w:t>
            </w:r>
            <w:r w:rsidR="00E97A8F" w:rsidRPr="009777DD">
              <w:rPr>
                <w:rFonts w:ascii="Arial" w:hAnsi="Arial" w:cs="Arial"/>
                <w:bCs/>
              </w:rPr>
              <w:t>…………………………….</w:t>
            </w:r>
          </w:p>
        </w:tc>
        <w:tc>
          <w:tcPr>
            <w:tcW w:w="626" w:type="dxa"/>
          </w:tcPr>
          <w:p w:rsidR="00B26A6C" w:rsidRPr="009777DD" w:rsidRDefault="006414B2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73</w:t>
            </w:r>
          </w:p>
        </w:tc>
      </w:tr>
      <w:tr w:rsidR="00B26A6C" w:rsidRPr="00D35E41" w:rsidTr="009777DD">
        <w:trPr>
          <w:trHeight w:val="564"/>
        </w:trPr>
        <w:tc>
          <w:tcPr>
            <w:tcW w:w="1748" w:type="dxa"/>
          </w:tcPr>
          <w:p w:rsidR="00B26A6C" w:rsidRPr="009777DD" w:rsidRDefault="00B26A6C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2.8    </w:t>
            </w:r>
          </w:p>
        </w:tc>
        <w:tc>
          <w:tcPr>
            <w:tcW w:w="6374" w:type="dxa"/>
          </w:tcPr>
          <w:p w:rsidR="00B26A6C" w:rsidRPr="009777DD" w:rsidRDefault="000A0578" w:rsidP="007D6BA0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Dedos de una persona con dermatomiositis</w:t>
            </w:r>
            <w:r w:rsidR="00E97A8F" w:rsidRPr="009777DD">
              <w:rPr>
                <w:rFonts w:ascii="Arial" w:hAnsi="Arial" w:cs="Arial"/>
              </w:rPr>
              <w:t>……………….</w:t>
            </w:r>
          </w:p>
        </w:tc>
        <w:tc>
          <w:tcPr>
            <w:tcW w:w="626" w:type="dxa"/>
          </w:tcPr>
          <w:p w:rsidR="00B26A6C" w:rsidRPr="009777DD" w:rsidRDefault="006414B2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76</w:t>
            </w:r>
          </w:p>
        </w:tc>
      </w:tr>
      <w:tr w:rsidR="008E13E7" w:rsidRPr="00D35E41" w:rsidTr="009777DD">
        <w:trPr>
          <w:trHeight w:val="564"/>
        </w:trPr>
        <w:tc>
          <w:tcPr>
            <w:tcW w:w="1748" w:type="dxa"/>
          </w:tcPr>
          <w:p w:rsidR="008E13E7" w:rsidRPr="009777DD" w:rsidRDefault="008E13E7" w:rsidP="008E13E7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2.9    </w:t>
            </w:r>
          </w:p>
        </w:tc>
        <w:tc>
          <w:tcPr>
            <w:tcW w:w="6374" w:type="dxa"/>
          </w:tcPr>
          <w:p w:rsidR="008E13E7" w:rsidRPr="009777DD" w:rsidRDefault="008E13E7" w:rsidP="007D6BA0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Cs/>
              </w:rPr>
              <w:t>Síndrome de Sjögren</w:t>
            </w:r>
            <w:r w:rsidR="00E97A8F" w:rsidRPr="009777DD">
              <w:rPr>
                <w:rFonts w:ascii="Arial" w:hAnsi="Arial" w:cs="Arial"/>
                <w:bCs/>
              </w:rPr>
              <w:t>…………………………………………</w:t>
            </w:r>
          </w:p>
        </w:tc>
        <w:tc>
          <w:tcPr>
            <w:tcW w:w="626" w:type="dxa"/>
          </w:tcPr>
          <w:p w:rsidR="008E13E7" w:rsidRPr="009777DD" w:rsidRDefault="00C117D2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8</w:t>
            </w:r>
            <w:r w:rsidR="00B65F25" w:rsidRPr="009777DD">
              <w:rPr>
                <w:rFonts w:ascii="Arial" w:hAnsi="Arial" w:cs="Arial"/>
                <w:lang w:val="es-ES_tradnl"/>
              </w:rPr>
              <w:t>0</w:t>
            </w:r>
          </w:p>
        </w:tc>
      </w:tr>
      <w:tr w:rsidR="008E13E7" w:rsidRPr="00D35E41" w:rsidTr="009777DD">
        <w:trPr>
          <w:trHeight w:val="564"/>
        </w:trPr>
        <w:tc>
          <w:tcPr>
            <w:tcW w:w="1748" w:type="dxa"/>
          </w:tcPr>
          <w:p w:rsidR="008E13E7" w:rsidRPr="009777DD" w:rsidRDefault="008E13E7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2.10    </w:t>
            </w:r>
          </w:p>
        </w:tc>
        <w:tc>
          <w:tcPr>
            <w:tcW w:w="6374" w:type="dxa"/>
          </w:tcPr>
          <w:p w:rsidR="008E13E7" w:rsidRPr="009777DD" w:rsidRDefault="008E13E7" w:rsidP="008E13E7">
            <w:pPr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</w:rPr>
              <w:t>Deformidades de la columna en la artrosis</w:t>
            </w:r>
            <w:r w:rsidR="00E97A8F" w:rsidRPr="009777DD">
              <w:rPr>
                <w:rFonts w:ascii="Arial" w:hAnsi="Arial" w:cs="Arial"/>
              </w:rPr>
              <w:t>………………..</w:t>
            </w:r>
            <w:r w:rsidRPr="009777DD">
              <w:rPr>
                <w:rFonts w:ascii="Arial" w:hAnsi="Arial" w:cs="Arial"/>
              </w:rPr>
              <w:t xml:space="preserve"> </w:t>
            </w:r>
          </w:p>
        </w:tc>
        <w:tc>
          <w:tcPr>
            <w:tcW w:w="626" w:type="dxa"/>
          </w:tcPr>
          <w:p w:rsidR="008E13E7" w:rsidRPr="009777DD" w:rsidRDefault="00B65F25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8</w:t>
            </w:r>
            <w:r w:rsidR="00C117D2" w:rsidRPr="009777DD">
              <w:rPr>
                <w:rFonts w:ascii="Arial" w:hAnsi="Arial" w:cs="Arial"/>
                <w:lang w:val="es-ES_tradnl"/>
              </w:rPr>
              <w:t>5</w:t>
            </w:r>
          </w:p>
        </w:tc>
      </w:tr>
      <w:tr w:rsidR="008E13E7" w:rsidRPr="00D35E41" w:rsidTr="009777DD">
        <w:trPr>
          <w:trHeight w:val="564"/>
        </w:trPr>
        <w:tc>
          <w:tcPr>
            <w:tcW w:w="1748" w:type="dxa"/>
          </w:tcPr>
          <w:p w:rsidR="008E13E7" w:rsidRPr="009777DD" w:rsidRDefault="008E13E7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Figura 2.</w:t>
            </w:r>
            <w:r w:rsidR="0053069B" w:rsidRPr="009777DD">
              <w:rPr>
                <w:rFonts w:ascii="Arial" w:hAnsi="Arial" w:cs="Arial"/>
                <w:b/>
              </w:rPr>
              <w:t>11</w:t>
            </w:r>
            <w:r w:rsidRPr="009777DD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374" w:type="dxa"/>
          </w:tcPr>
          <w:p w:rsidR="008E13E7" w:rsidRPr="009777DD" w:rsidRDefault="0053069B" w:rsidP="00F82BEC">
            <w:pPr>
              <w:rPr>
                <w:rFonts w:ascii="Arial" w:hAnsi="Arial" w:cs="Arial"/>
                <w:bCs/>
              </w:rPr>
            </w:pPr>
            <w:r w:rsidRPr="009777DD">
              <w:rPr>
                <w:rFonts w:ascii="Arial" w:hAnsi="Arial" w:cs="Arial"/>
              </w:rPr>
              <w:t>Gota</w:t>
            </w:r>
            <w:r w:rsidR="00E97A8F" w:rsidRPr="009777DD">
              <w:rPr>
                <w:rFonts w:ascii="Arial" w:hAnsi="Arial" w:cs="Arial"/>
              </w:rPr>
              <w:t>……………………………………………………………</w:t>
            </w:r>
            <w:r w:rsidRPr="009777DD">
              <w:rPr>
                <w:rFonts w:ascii="Arial" w:hAnsi="Arial" w:cs="Arial"/>
              </w:rPr>
              <w:t xml:space="preserve"> </w:t>
            </w:r>
          </w:p>
        </w:tc>
        <w:tc>
          <w:tcPr>
            <w:tcW w:w="626" w:type="dxa"/>
          </w:tcPr>
          <w:p w:rsidR="008E13E7" w:rsidRPr="009777DD" w:rsidRDefault="00542296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86</w:t>
            </w:r>
          </w:p>
        </w:tc>
      </w:tr>
      <w:tr w:rsidR="002800B2" w:rsidRPr="00D35E41" w:rsidTr="009777DD">
        <w:trPr>
          <w:trHeight w:val="564"/>
        </w:trPr>
        <w:tc>
          <w:tcPr>
            <w:tcW w:w="1748" w:type="dxa"/>
          </w:tcPr>
          <w:p w:rsidR="002800B2" w:rsidRPr="009777DD" w:rsidRDefault="002800B2" w:rsidP="002800B2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Figura 2.</w:t>
            </w:r>
            <w:r w:rsidR="006628BD" w:rsidRPr="009777DD">
              <w:rPr>
                <w:rFonts w:ascii="Arial" w:hAnsi="Arial" w:cs="Arial"/>
                <w:b/>
              </w:rPr>
              <w:t>12</w:t>
            </w:r>
            <w:r w:rsidRPr="009777DD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374" w:type="dxa"/>
          </w:tcPr>
          <w:p w:rsidR="002800B2" w:rsidRPr="009777DD" w:rsidRDefault="002800B2" w:rsidP="002800B2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Vértebras con disminución en la cantidad de hueso</w:t>
            </w:r>
            <w:r w:rsidR="00E97A8F" w:rsidRPr="009777DD">
              <w:rPr>
                <w:rFonts w:ascii="Arial" w:hAnsi="Arial" w:cs="Arial"/>
              </w:rPr>
              <w:t>…….</w:t>
            </w:r>
          </w:p>
        </w:tc>
        <w:tc>
          <w:tcPr>
            <w:tcW w:w="626" w:type="dxa"/>
          </w:tcPr>
          <w:p w:rsidR="002800B2" w:rsidRPr="009777DD" w:rsidRDefault="0085248B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97</w:t>
            </w:r>
          </w:p>
        </w:tc>
      </w:tr>
      <w:tr w:rsidR="00631099" w:rsidRPr="00D35E41" w:rsidTr="009777DD">
        <w:trPr>
          <w:trHeight w:val="564"/>
        </w:trPr>
        <w:tc>
          <w:tcPr>
            <w:tcW w:w="1748" w:type="dxa"/>
          </w:tcPr>
          <w:p w:rsidR="00631099" w:rsidRPr="009777DD" w:rsidRDefault="00631099" w:rsidP="00631099">
            <w:pPr>
              <w:rPr>
                <w:rFonts w:ascii="Arial" w:hAnsi="Arial" w:cs="Arial"/>
                <w:b/>
                <w:lang w:val="pt-BR"/>
              </w:rPr>
            </w:pPr>
            <w:r w:rsidRPr="009777DD">
              <w:rPr>
                <w:rFonts w:ascii="Arial" w:hAnsi="Arial" w:cs="Arial"/>
                <w:b/>
                <w:lang w:val="pt-BR"/>
              </w:rPr>
              <w:t>Gráfico 3.1</w:t>
            </w:r>
          </w:p>
        </w:tc>
        <w:tc>
          <w:tcPr>
            <w:tcW w:w="6374" w:type="dxa"/>
          </w:tcPr>
          <w:p w:rsidR="00631099" w:rsidRPr="009777DD" w:rsidRDefault="00631099" w:rsidP="00631099">
            <w:pPr>
              <w:rPr>
                <w:rFonts w:ascii="Arial" w:hAnsi="Arial" w:cs="Arial"/>
                <w:b/>
                <w:lang w:val="pt-BR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 G￩nero"/>
              </w:smartTagPr>
              <w:r w:rsidRPr="009777DD">
                <w:rPr>
                  <w:rFonts w:ascii="Arial" w:hAnsi="Arial" w:cs="Arial"/>
                  <w:lang w:val="es-ES"/>
                </w:rPr>
                <w:t>la  Variable Género</w:t>
              </w:r>
            </w:smartTag>
            <w:r w:rsidR="00E97A8F" w:rsidRPr="009777DD">
              <w:rPr>
                <w:rFonts w:ascii="Arial" w:hAnsi="Arial" w:cs="Arial"/>
                <w:lang w:val="es-ES"/>
              </w:rPr>
              <w:t>…………………………</w:t>
            </w:r>
          </w:p>
        </w:tc>
        <w:tc>
          <w:tcPr>
            <w:tcW w:w="626" w:type="dxa"/>
          </w:tcPr>
          <w:p w:rsidR="00631099" w:rsidRPr="009777DD" w:rsidRDefault="00017E2B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107</w:t>
            </w:r>
          </w:p>
        </w:tc>
      </w:tr>
      <w:tr w:rsidR="00580D7E" w:rsidRPr="00D35E41" w:rsidTr="009777DD">
        <w:trPr>
          <w:trHeight w:val="564"/>
        </w:trPr>
        <w:tc>
          <w:tcPr>
            <w:tcW w:w="1748" w:type="dxa"/>
          </w:tcPr>
          <w:p w:rsidR="00580D7E" w:rsidRPr="009777DD" w:rsidRDefault="00580D7E" w:rsidP="00580D7E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Gráfico 3.2   </w:t>
            </w:r>
          </w:p>
        </w:tc>
        <w:tc>
          <w:tcPr>
            <w:tcW w:w="6374" w:type="dxa"/>
          </w:tcPr>
          <w:p w:rsidR="00580D7E" w:rsidRPr="009777DD" w:rsidRDefault="00580D7E" w:rsidP="00580D7E">
            <w:pPr>
              <w:rPr>
                <w:rFonts w:ascii="Arial" w:hAnsi="Arial" w:cs="Arial"/>
                <w:b/>
                <w:lang w:val="pt-BR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 Histograma de </w:t>
            </w:r>
            <w:smartTag w:uri="urn:schemas-microsoft-com:office:smarttags" w:element="PersonName">
              <w:smartTagPr>
                <w:attr w:name="ProductID" w:val="la  Variable Edad"/>
              </w:smartTagPr>
              <w:r w:rsidRPr="009777DD">
                <w:rPr>
                  <w:rFonts w:ascii="Arial" w:hAnsi="Arial" w:cs="Arial"/>
                  <w:lang w:val="es-ES"/>
                </w:rPr>
                <w:t>la  Variable Edad</w:t>
              </w:r>
            </w:smartTag>
            <w:r w:rsidR="00E97A8F" w:rsidRPr="009777DD">
              <w:rPr>
                <w:rFonts w:ascii="Arial" w:hAnsi="Arial" w:cs="Arial"/>
                <w:lang w:val="es-ES"/>
              </w:rPr>
              <w:t>…………………….……..</w:t>
            </w:r>
          </w:p>
        </w:tc>
        <w:tc>
          <w:tcPr>
            <w:tcW w:w="626" w:type="dxa"/>
          </w:tcPr>
          <w:p w:rsidR="00580D7E" w:rsidRPr="009777DD" w:rsidRDefault="00C117D2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1</w:t>
            </w:r>
            <w:r w:rsidR="00017E2B" w:rsidRPr="009777DD">
              <w:rPr>
                <w:rFonts w:ascii="Arial" w:hAnsi="Arial" w:cs="Arial"/>
                <w:lang w:val="es-ES_tradnl"/>
              </w:rPr>
              <w:t>08</w:t>
            </w:r>
          </w:p>
        </w:tc>
      </w:tr>
      <w:tr w:rsidR="00616345" w:rsidRPr="00D35E41" w:rsidTr="009777DD">
        <w:trPr>
          <w:trHeight w:val="564"/>
        </w:trPr>
        <w:tc>
          <w:tcPr>
            <w:tcW w:w="1748" w:type="dxa"/>
          </w:tcPr>
          <w:p w:rsidR="00616345" w:rsidRPr="009777DD" w:rsidRDefault="00616345" w:rsidP="00616345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Gráfico 3.3   </w:t>
            </w:r>
          </w:p>
        </w:tc>
        <w:tc>
          <w:tcPr>
            <w:tcW w:w="6374" w:type="dxa"/>
          </w:tcPr>
          <w:p w:rsidR="00616345" w:rsidRPr="009777DD" w:rsidRDefault="00616345" w:rsidP="00616345">
            <w:pPr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  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estino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</w:t>
            </w:r>
          </w:p>
        </w:tc>
        <w:tc>
          <w:tcPr>
            <w:tcW w:w="626" w:type="dxa"/>
          </w:tcPr>
          <w:p w:rsidR="00616345" w:rsidRPr="009777DD" w:rsidRDefault="00616345" w:rsidP="009777DD">
            <w:pPr>
              <w:jc w:val="center"/>
              <w:rPr>
                <w:rFonts w:ascii="Arial" w:hAnsi="Arial" w:cs="Arial"/>
                <w:lang w:val="es-ES_tradnl"/>
              </w:rPr>
            </w:pPr>
            <w:r w:rsidRPr="009777DD">
              <w:rPr>
                <w:rFonts w:ascii="Arial" w:hAnsi="Arial" w:cs="Arial"/>
                <w:lang w:val="es-ES_tradnl"/>
              </w:rPr>
              <w:t>1</w:t>
            </w:r>
            <w:r w:rsidR="00C76950" w:rsidRPr="009777DD">
              <w:rPr>
                <w:rFonts w:ascii="Arial" w:hAnsi="Arial" w:cs="Arial"/>
                <w:lang w:val="es-ES_tradnl"/>
              </w:rPr>
              <w:t>10</w:t>
            </w:r>
          </w:p>
        </w:tc>
      </w:tr>
      <w:tr w:rsidR="00143B6A" w:rsidRPr="00D35E41" w:rsidTr="009777DD">
        <w:trPr>
          <w:trHeight w:val="564"/>
        </w:trPr>
        <w:tc>
          <w:tcPr>
            <w:tcW w:w="1748" w:type="dxa"/>
          </w:tcPr>
          <w:p w:rsidR="00143B6A" w:rsidRPr="009777DD" w:rsidRDefault="00143B6A" w:rsidP="00143B6A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Gráfico 3.4   </w:t>
            </w:r>
          </w:p>
        </w:tc>
        <w:tc>
          <w:tcPr>
            <w:tcW w:w="6374" w:type="dxa"/>
          </w:tcPr>
          <w:p w:rsidR="00143B6A" w:rsidRPr="009777DD" w:rsidRDefault="00143B6A" w:rsidP="00143B6A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 de </w:t>
            </w:r>
            <w:smartTag w:uri="urn:schemas-microsoft-com:office:smarttags" w:element="PersonName">
              <w:smartTagPr>
                <w:attr w:name="ProductID" w:val="la  Variable Estado"/>
              </w:smartTagPr>
              <w:smartTag w:uri="urn:schemas-microsoft-com:office:smarttags" w:element="PersonName">
                <w:smartTagPr>
                  <w:attr w:name="ProductID" w:val="la  Variable"/>
                </w:smartTagPr>
                <w:r w:rsidRPr="009777DD">
                  <w:rPr>
                    <w:rFonts w:ascii="Arial" w:hAnsi="Arial" w:cs="Arial"/>
                    <w:lang w:val="es-ES"/>
                  </w:rPr>
                  <w:t>la</w:t>
                </w:r>
                <w:r w:rsidRPr="009777DD">
                  <w:rPr>
                    <w:rFonts w:ascii="Arial" w:hAnsi="Arial" w:cs="Arial"/>
                    <w:b/>
                    <w:lang w:val="es-ES"/>
                  </w:rPr>
                  <w:t xml:space="preserve">  </w:t>
                </w:r>
                <w:r w:rsidRPr="009777DD">
                  <w:rPr>
                    <w:rFonts w:ascii="Arial" w:hAnsi="Arial" w:cs="Arial"/>
                    <w:lang w:val="es-ES"/>
                  </w:rPr>
                  <w:t>Variable</w:t>
                </w:r>
              </w:smartTag>
              <w:r w:rsidRPr="009777DD">
                <w:rPr>
                  <w:rFonts w:ascii="Arial" w:hAnsi="Arial" w:cs="Arial"/>
                  <w:lang w:val="es-ES"/>
                </w:rPr>
                <w:t xml:space="preserve"> Estado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e Nutrición</w:t>
            </w:r>
            <w:r w:rsidR="00E97A8F" w:rsidRPr="009777DD">
              <w:rPr>
                <w:rFonts w:ascii="Arial" w:hAnsi="Arial" w:cs="Arial"/>
                <w:lang w:val="es-ES"/>
              </w:rPr>
              <w:t>…………..</w:t>
            </w:r>
            <w:r w:rsidRPr="009777DD">
              <w:rPr>
                <w:rFonts w:ascii="Arial" w:hAnsi="Arial" w:cs="Arial"/>
                <w:lang w:val="es-ES"/>
              </w:rPr>
              <w:t xml:space="preserve"> </w:t>
            </w:r>
          </w:p>
        </w:tc>
        <w:tc>
          <w:tcPr>
            <w:tcW w:w="626" w:type="dxa"/>
          </w:tcPr>
          <w:p w:rsidR="00143B6A" w:rsidRPr="009777DD" w:rsidRDefault="00710DC0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11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Gráfico 3.5   </w:t>
            </w:r>
          </w:p>
        </w:tc>
        <w:tc>
          <w:tcPr>
            <w:tcW w:w="6374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</w:t>
              </w:r>
              <w:r w:rsidRPr="009777DD">
                <w:rPr>
                  <w:rFonts w:ascii="Arial" w:hAnsi="Arial" w:cs="Arial"/>
                  <w:b/>
                  <w:lang w:val="es-ES"/>
                </w:rPr>
                <w:t xml:space="preserve">  </w:t>
              </w:r>
              <w:r w:rsidRPr="009777DD">
                <w:rPr>
                  <w:rFonts w:ascii="Arial" w:hAnsi="Arial" w:cs="Arial"/>
                  <w:lang w:val="es-ES"/>
                </w:rPr>
                <w:t>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por grupo</w:t>
            </w:r>
            <w:r w:rsidR="00E97A8F" w:rsidRPr="009777DD">
              <w:rPr>
                <w:rFonts w:ascii="Arial" w:hAnsi="Arial" w:cs="Arial"/>
                <w:lang w:val="es-ES"/>
              </w:rPr>
              <w:t>………...</w:t>
            </w:r>
          </w:p>
        </w:tc>
        <w:tc>
          <w:tcPr>
            <w:tcW w:w="626" w:type="dxa"/>
          </w:tcPr>
          <w:p w:rsidR="00DF1E53" w:rsidRPr="009777DD" w:rsidRDefault="00710DC0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12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  <w:lang w:val="pt-BR"/>
              </w:rPr>
            </w:pPr>
            <w:r w:rsidRPr="009777DD">
              <w:rPr>
                <w:rFonts w:ascii="Arial" w:hAnsi="Arial" w:cs="Arial"/>
                <w:b/>
                <w:lang w:val="pt-BR"/>
              </w:rPr>
              <w:t>Gráfico 3.6</w:t>
            </w:r>
          </w:p>
        </w:tc>
        <w:tc>
          <w:tcPr>
            <w:tcW w:w="6374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  <w:lang w:val="es-ES_tradnl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</w:t>
              </w:r>
              <w:r w:rsidRPr="009777DD">
                <w:rPr>
                  <w:rFonts w:ascii="Arial" w:hAnsi="Arial" w:cs="Arial"/>
                  <w:b/>
                  <w:lang w:val="es-ES"/>
                </w:rPr>
                <w:t xml:space="preserve">  </w:t>
              </w:r>
              <w:r w:rsidRPr="009777DD">
                <w:rPr>
                  <w:rFonts w:ascii="Arial" w:hAnsi="Arial" w:cs="Arial"/>
                  <w:lang w:val="es-ES"/>
                </w:rPr>
                <w:t>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del  grupo 1 Artropatías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…………………………..</w:t>
            </w:r>
            <w:r w:rsidRPr="009777DD">
              <w:rPr>
                <w:rFonts w:ascii="Arial" w:hAnsi="Arial" w:cs="Arial"/>
                <w:lang w:val="es-ES"/>
              </w:rPr>
              <w:t xml:space="preserve"> </w:t>
            </w:r>
          </w:p>
        </w:tc>
        <w:tc>
          <w:tcPr>
            <w:tcW w:w="626" w:type="dxa"/>
          </w:tcPr>
          <w:p w:rsidR="00DF1E53" w:rsidRPr="009777DD" w:rsidRDefault="00710DC0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13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Gráfico 3.7   </w:t>
            </w:r>
          </w:p>
        </w:tc>
        <w:tc>
          <w:tcPr>
            <w:tcW w:w="6374" w:type="dxa"/>
          </w:tcPr>
          <w:p w:rsidR="00DF1E53" w:rsidRPr="009777DD" w:rsidRDefault="00DF1E53" w:rsidP="00DF1E53">
            <w:pPr>
              <w:rPr>
                <w:rFonts w:ascii="Arial" w:hAnsi="Arial" w:cs="Arial"/>
                <w:lang w:val="es-ES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  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de Otros trastornos articulares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……………….</w:t>
            </w:r>
          </w:p>
        </w:tc>
        <w:tc>
          <w:tcPr>
            <w:tcW w:w="626" w:type="dxa"/>
          </w:tcPr>
          <w:p w:rsidR="00DF1E53" w:rsidRPr="009777DD" w:rsidRDefault="00710DC0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15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Gráfico 3.8   </w:t>
            </w:r>
          </w:p>
        </w:tc>
        <w:tc>
          <w:tcPr>
            <w:tcW w:w="6374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  <w:lang w:val="es-ES_tradnl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</w:t>
              </w:r>
              <w:r w:rsidRPr="009777DD">
                <w:rPr>
                  <w:rFonts w:ascii="Arial" w:hAnsi="Arial" w:cs="Arial"/>
                  <w:b/>
                  <w:lang w:val="es-ES"/>
                </w:rPr>
                <w:t xml:space="preserve">  </w:t>
              </w:r>
              <w:r w:rsidRPr="009777DD">
                <w:rPr>
                  <w:rFonts w:ascii="Arial" w:hAnsi="Arial" w:cs="Arial"/>
                  <w:lang w:val="es-ES"/>
                </w:rPr>
                <w:t>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del  grupo 2 Dorsopatías 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………………………...</w:t>
            </w:r>
          </w:p>
        </w:tc>
        <w:tc>
          <w:tcPr>
            <w:tcW w:w="626" w:type="dxa"/>
          </w:tcPr>
          <w:p w:rsidR="00DF1E53" w:rsidRPr="009777DD" w:rsidRDefault="00DF1E53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</w:t>
            </w:r>
            <w:r w:rsidR="00CF7AE9" w:rsidRPr="009777DD">
              <w:rPr>
                <w:rFonts w:ascii="Arial" w:hAnsi="Arial" w:cs="Arial"/>
                <w:lang w:val="pt-BR"/>
              </w:rPr>
              <w:t>16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Gráfico 3.9   </w:t>
            </w:r>
          </w:p>
        </w:tc>
        <w:tc>
          <w:tcPr>
            <w:tcW w:w="6374" w:type="dxa"/>
          </w:tcPr>
          <w:p w:rsidR="00DF1E53" w:rsidRPr="009777DD" w:rsidRDefault="00DF1E53" w:rsidP="00DF1E53">
            <w:pPr>
              <w:rPr>
                <w:rFonts w:ascii="Arial" w:hAnsi="Arial" w:cs="Arial"/>
                <w:b/>
                <w:lang w:val="es-ES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  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de Otras  Dorsopatías</w:t>
            </w:r>
          </w:p>
        </w:tc>
        <w:tc>
          <w:tcPr>
            <w:tcW w:w="626" w:type="dxa"/>
          </w:tcPr>
          <w:p w:rsidR="00DF1E53" w:rsidRPr="009777DD" w:rsidRDefault="00910449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</w:t>
            </w:r>
            <w:r w:rsidR="00CF7AE9" w:rsidRPr="009777DD">
              <w:rPr>
                <w:rFonts w:ascii="Arial" w:hAnsi="Arial" w:cs="Arial"/>
                <w:lang w:val="pt-BR"/>
              </w:rPr>
              <w:t>17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Gráfico 3.10</w:t>
            </w:r>
          </w:p>
        </w:tc>
        <w:tc>
          <w:tcPr>
            <w:tcW w:w="6374" w:type="dxa"/>
          </w:tcPr>
          <w:p w:rsidR="00DF1E53" w:rsidRPr="009777DD" w:rsidRDefault="00DF1E53" w:rsidP="00F82BEC">
            <w:pPr>
              <w:rPr>
                <w:rFonts w:ascii="Arial" w:hAnsi="Arial" w:cs="Arial"/>
                <w:b/>
                <w:lang w:val="es-ES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  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de Trastornos de los tejidos Blandos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…………………</w:t>
            </w:r>
          </w:p>
        </w:tc>
        <w:tc>
          <w:tcPr>
            <w:tcW w:w="626" w:type="dxa"/>
          </w:tcPr>
          <w:p w:rsidR="00DF1E53" w:rsidRPr="009777DD" w:rsidRDefault="00CF7AE9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18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Gráfico 3.11</w:t>
            </w:r>
          </w:p>
        </w:tc>
        <w:tc>
          <w:tcPr>
            <w:tcW w:w="6374" w:type="dxa"/>
          </w:tcPr>
          <w:p w:rsidR="00DF1E53" w:rsidRPr="009777DD" w:rsidRDefault="00DF1E53" w:rsidP="00F82BEC">
            <w:pPr>
              <w:rPr>
                <w:rFonts w:ascii="Arial" w:hAnsi="Arial" w:cs="Arial"/>
                <w:b/>
                <w:lang w:val="es-ES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  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de Otros  trastornos de los tejidos blandos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….</w:t>
            </w:r>
            <w:r w:rsidRPr="009777DD">
              <w:rPr>
                <w:rFonts w:ascii="Arial" w:hAnsi="Arial" w:cs="Arial"/>
                <w:lang w:val="es-ES"/>
              </w:rPr>
              <w:t xml:space="preserve"> </w:t>
            </w:r>
          </w:p>
        </w:tc>
        <w:tc>
          <w:tcPr>
            <w:tcW w:w="626" w:type="dxa"/>
          </w:tcPr>
          <w:p w:rsidR="00DF1E53" w:rsidRPr="009777DD" w:rsidRDefault="00CF7AE9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20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Gráfico 3.12</w:t>
            </w:r>
          </w:p>
        </w:tc>
        <w:tc>
          <w:tcPr>
            <w:tcW w:w="6374" w:type="dxa"/>
          </w:tcPr>
          <w:p w:rsidR="00DF1E53" w:rsidRPr="009777DD" w:rsidRDefault="00DF1E53" w:rsidP="00F82BEC">
            <w:pPr>
              <w:rPr>
                <w:rFonts w:ascii="Arial" w:hAnsi="Arial" w:cs="Arial"/>
                <w:b/>
                <w:lang w:val="es-ES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  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de Osteopatías y condropatías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………………………..</w:t>
            </w:r>
          </w:p>
        </w:tc>
        <w:tc>
          <w:tcPr>
            <w:tcW w:w="626" w:type="dxa"/>
          </w:tcPr>
          <w:p w:rsidR="00DF1E53" w:rsidRPr="009777DD" w:rsidRDefault="00910449" w:rsidP="009777DD">
            <w:pPr>
              <w:jc w:val="center"/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  <w:lang w:val="pt-BR"/>
              </w:rPr>
              <w:t>1</w:t>
            </w:r>
            <w:r w:rsidR="00CF7AE9" w:rsidRPr="009777DD">
              <w:rPr>
                <w:rFonts w:ascii="Arial" w:hAnsi="Arial" w:cs="Arial"/>
                <w:lang w:val="pt-BR"/>
              </w:rPr>
              <w:t>21</w:t>
            </w:r>
          </w:p>
        </w:tc>
      </w:tr>
      <w:tr w:rsidR="00DF1E53" w:rsidRPr="00D35E41" w:rsidTr="009777DD">
        <w:trPr>
          <w:trHeight w:val="564"/>
        </w:trPr>
        <w:tc>
          <w:tcPr>
            <w:tcW w:w="1748" w:type="dxa"/>
          </w:tcPr>
          <w:p w:rsidR="00DF1E53" w:rsidRPr="009777DD" w:rsidRDefault="00DF1E53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>Gráfico 3.13</w:t>
            </w:r>
          </w:p>
        </w:tc>
        <w:tc>
          <w:tcPr>
            <w:tcW w:w="6374" w:type="dxa"/>
          </w:tcPr>
          <w:p w:rsidR="00DF1E53" w:rsidRPr="009777DD" w:rsidRDefault="00DF1E53" w:rsidP="00F82BEC">
            <w:pPr>
              <w:rPr>
                <w:rFonts w:ascii="Arial" w:hAnsi="Arial" w:cs="Arial"/>
                <w:b/>
                <w:lang w:val="es-ES"/>
              </w:rPr>
            </w:pPr>
            <w:r w:rsidRPr="009777DD">
              <w:rPr>
                <w:rFonts w:ascii="Arial" w:hAnsi="Arial" w:cs="Arial"/>
                <w:lang w:val="es-ES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 Variable"/>
              </w:smartTagPr>
              <w:r w:rsidRPr="009777DD">
                <w:rPr>
                  <w:rFonts w:ascii="Arial" w:hAnsi="Arial" w:cs="Arial"/>
                  <w:lang w:val="es-ES"/>
                </w:rPr>
                <w:t>la  Variable</w:t>
              </w:r>
            </w:smartTag>
            <w:r w:rsidRPr="009777DD">
              <w:rPr>
                <w:rFonts w:ascii="Arial" w:hAnsi="Arial" w:cs="Arial"/>
                <w:lang w:val="es-ES"/>
              </w:rPr>
              <w:t xml:space="preserve"> diagnóstico de de la densidad y la estructura óseas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……………….</w:t>
            </w:r>
          </w:p>
        </w:tc>
        <w:tc>
          <w:tcPr>
            <w:tcW w:w="626" w:type="dxa"/>
          </w:tcPr>
          <w:p w:rsidR="00DF1E53" w:rsidRPr="009777DD" w:rsidRDefault="00910449" w:rsidP="009777DD">
            <w:pPr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B660C8" w:rsidRPr="009777DD">
              <w:rPr>
                <w:rFonts w:ascii="Arial" w:hAnsi="Arial" w:cs="Arial"/>
              </w:rPr>
              <w:t>22</w:t>
            </w:r>
          </w:p>
        </w:tc>
      </w:tr>
      <w:tr w:rsidR="003D3F96" w:rsidRPr="00D35E41" w:rsidTr="009777DD">
        <w:trPr>
          <w:trHeight w:val="564"/>
        </w:trPr>
        <w:tc>
          <w:tcPr>
            <w:tcW w:w="1748" w:type="dxa"/>
          </w:tcPr>
          <w:p w:rsidR="003D3F96" w:rsidRPr="009777DD" w:rsidRDefault="003D3F96" w:rsidP="003D3F96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4.1    </w:t>
            </w:r>
          </w:p>
        </w:tc>
        <w:tc>
          <w:tcPr>
            <w:tcW w:w="6374" w:type="dxa"/>
          </w:tcPr>
          <w:p w:rsidR="003D3F96" w:rsidRPr="009777DD" w:rsidRDefault="003D3F96" w:rsidP="00F82BEC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</w:rPr>
              <w:t>Cadena de Valores</w:t>
            </w:r>
            <w:r w:rsidR="00E97A8F" w:rsidRPr="009777DD">
              <w:rPr>
                <w:rFonts w:ascii="Arial" w:hAnsi="Arial" w:cs="Arial"/>
              </w:rPr>
              <w:t>……………………………………………</w:t>
            </w:r>
          </w:p>
        </w:tc>
        <w:tc>
          <w:tcPr>
            <w:tcW w:w="626" w:type="dxa"/>
          </w:tcPr>
          <w:p w:rsidR="003D3F96" w:rsidRPr="009777DD" w:rsidRDefault="00E9057F" w:rsidP="009777DD">
            <w:pPr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38</w:t>
            </w:r>
          </w:p>
        </w:tc>
      </w:tr>
      <w:tr w:rsidR="003D3F96" w:rsidRPr="00D35E41" w:rsidTr="009777DD">
        <w:trPr>
          <w:trHeight w:val="564"/>
        </w:trPr>
        <w:tc>
          <w:tcPr>
            <w:tcW w:w="1748" w:type="dxa"/>
          </w:tcPr>
          <w:p w:rsidR="003D3F96" w:rsidRPr="009777DD" w:rsidRDefault="003D3F96" w:rsidP="003D3F96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4.2    </w:t>
            </w:r>
          </w:p>
        </w:tc>
        <w:tc>
          <w:tcPr>
            <w:tcW w:w="6374" w:type="dxa"/>
          </w:tcPr>
          <w:p w:rsidR="003D3F96" w:rsidRPr="009777DD" w:rsidRDefault="003D3F96" w:rsidP="00F82BEC">
            <w:pPr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  <w:bCs/>
              </w:rPr>
              <w:t>Sistema de Valores</w:t>
            </w:r>
            <w:r w:rsidR="00E97A8F" w:rsidRPr="009777DD">
              <w:rPr>
                <w:rFonts w:ascii="Arial" w:hAnsi="Arial" w:cs="Arial"/>
                <w:bCs/>
              </w:rPr>
              <w:t>…………………………………………...</w:t>
            </w:r>
          </w:p>
        </w:tc>
        <w:tc>
          <w:tcPr>
            <w:tcW w:w="626" w:type="dxa"/>
          </w:tcPr>
          <w:p w:rsidR="003D3F96" w:rsidRPr="009777DD" w:rsidRDefault="00DB7AD8" w:rsidP="009777DD">
            <w:pPr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39</w:t>
            </w:r>
          </w:p>
        </w:tc>
      </w:tr>
      <w:tr w:rsidR="003D3F96" w:rsidRPr="00D35E41" w:rsidTr="009777DD">
        <w:trPr>
          <w:trHeight w:val="564"/>
        </w:trPr>
        <w:tc>
          <w:tcPr>
            <w:tcW w:w="1748" w:type="dxa"/>
          </w:tcPr>
          <w:p w:rsidR="003D3F96" w:rsidRPr="009777DD" w:rsidRDefault="003D3F96" w:rsidP="003D3F96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4.3    </w:t>
            </w:r>
          </w:p>
        </w:tc>
        <w:tc>
          <w:tcPr>
            <w:tcW w:w="6374" w:type="dxa"/>
          </w:tcPr>
          <w:p w:rsidR="003D3F96" w:rsidRPr="009777DD" w:rsidRDefault="003D3F96" w:rsidP="00F52847">
            <w:pPr>
              <w:rPr>
                <w:rFonts w:ascii="Arial" w:hAnsi="Arial" w:cs="Arial"/>
                <w:lang w:val="pt-BR"/>
              </w:rPr>
            </w:pPr>
            <w:r w:rsidRPr="009777DD">
              <w:rPr>
                <w:rFonts w:ascii="Arial" w:hAnsi="Arial" w:cs="Arial"/>
              </w:rPr>
              <w:t>Ambiente Dreamweaver</w:t>
            </w:r>
            <w:r w:rsidR="00E97A8F" w:rsidRPr="009777DD">
              <w:rPr>
                <w:rFonts w:ascii="Arial" w:hAnsi="Arial" w:cs="Arial"/>
              </w:rPr>
              <w:t>……………………………………...</w:t>
            </w:r>
          </w:p>
        </w:tc>
        <w:tc>
          <w:tcPr>
            <w:tcW w:w="626" w:type="dxa"/>
          </w:tcPr>
          <w:p w:rsidR="003D3F96" w:rsidRPr="009777DD" w:rsidRDefault="00265D1D" w:rsidP="009777DD">
            <w:pPr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52</w:t>
            </w:r>
          </w:p>
        </w:tc>
      </w:tr>
      <w:tr w:rsidR="003D3F96" w:rsidRPr="00D35E41" w:rsidTr="009777DD">
        <w:trPr>
          <w:trHeight w:val="564"/>
        </w:trPr>
        <w:tc>
          <w:tcPr>
            <w:tcW w:w="1748" w:type="dxa"/>
          </w:tcPr>
          <w:p w:rsidR="003D3F96" w:rsidRPr="009777DD" w:rsidRDefault="00857651" w:rsidP="00E113E4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4.4    </w:t>
            </w:r>
          </w:p>
        </w:tc>
        <w:tc>
          <w:tcPr>
            <w:tcW w:w="6374" w:type="dxa"/>
          </w:tcPr>
          <w:p w:rsidR="003D3F96" w:rsidRPr="009777DD" w:rsidRDefault="00857651" w:rsidP="00F52847">
            <w:pPr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Ambiente Swish</w:t>
            </w:r>
            <w:r w:rsidR="00E97A8F" w:rsidRPr="009777DD">
              <w:rPr>
                <w:rFonts w:ascii="Arial" w:hAnsi="Arial" w:cs="Arial"/>
              </w:rPr>
              <w:t>……………………………………………….</w:t>
            </w:r>
          </w:p>
        </w:tc>
        <w:tc>
          <w:tcPr>
            <w:tcW w:w="626" w:type="dxa"/>
          </w:tcPr>
          <w:p w:rsidR="003D3F96" w:rsidRPr="009777DD" w:rsidRDefault="00265D1D" w:rsidP="009777DD">
            <w:pPr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53</w:t>
            </w:r>
          </w:p>
        </w:tc>
      </w:tr>
      <w:tr w:rsidR="003D3F96" w:rsidRPr="00D35E41" w:rsidTr="009777DD">
        <w:trPr>
          <w:trHeight w:val="564"/>
        </w:trPr>
        <w:tc>
          <w:tcPr>
            <w:tcW w:w="1748" w:type="dxa"/>
          </w:tcPr>
          <w:p w:rsidR="003D3F96" w:rsidRPr="009777DD" w:rsidRDefault="00857651" w:rsidP="00E113E4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4.5    </w:t>
            </w:r>
          </w:p>
        </w:tc>
        <w:tc>
          <w:tcPr>
            <w:tcW w:w="6374" w:type="dxa"/>
          </w:tcPr>
          <w:p w:rsidR="003D3F96" w:rsidRPr="009777DD" w:rsidRDefault="00C61602" w:rsidP="009777DD">
            <w:pPr>
              <w:ind w:firstLine="16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Ambiente Fireworks</w:t>
            </w:r>
            <w:r w:rsidR="00E97A8F" w:rsidRPr="009777DD">
              <w:rPr>
                <w:rFonts w:ascii="Arial" w:hAnsi="Arial" w:cs="Arial"/>
              </w:rPr>
              <w:t>…………………………………………..</w:t>
            </w:r>
          </w:p>
        </w:tc>
        <w:tc>
          <w:tcPr>
            <w:tcW w:w="626" w:type="dxa"/>
          </w:tcPr>
          <w:p w:rsidR="003D3F96" w:rsidRPr="009777DD" w:rsidRDefault="00480E88" w:rsidP="009777DD">
            <w:pPr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</w:t>
            </w:r>
            <w:r w:rsidR="00265D1D" w:rsidRPr="009777DD">
              <w:rPr>
                <w:rFonts w:ascii="Arial" w:hAnsi="Arial" w:cs="Arial"/>
              </w:rPr>
              <w:t>54</w:t>
            </w:r>
          </w:p>
        </w:tc>
      </w:tr>
      <w:tr w:rsidR="003D3F96" w:rsidRPr="00D35E41" w:rsidTr="009777DD">
        <w:trPr>
          <w:trHeight w:val="564"/>
        </w:trPr>
        <w:tc>
          <w:tcPr>
            <w:tcW w:w="1748" w:type="dxa"/>
          </w:tcPr>
          <w:p w:rsidR="003D3F96" w:rsidRPr="009777DD" w:rsidRDefault="00387C59" w:rsidP="00E113E4">
            <w:pPr>
              <w:rPr>
                <w:rFonts w:ascii="Arial" w:hAnsi="Arial" w:cs="Arial"/>
                <w:b/>
              </w:rPr>
            </w:pPr>
            <w:r w:rsidRPr="009777DD">
              <w:rPr>
                <w:rFonts w:ascii="Arial" w:hAnsi="Arial" w:cs="Arial"/>
                <w:b/>
              </w:rPr>
              <w:t xml:space="preserve">Figura 4.6    </w:t>
            </w:r>
          </w:p>
        </w:tc>
        <w:tc>
          <w:tcPr>
            <w:tcW w:w="6374" w:type="dxa"/>
          </w:tcPr>
          <w:p w:rsidR="003D3F96" w:rsidRPr="009777DD" w:rsidRDefault="00387C59" w:rsidP="009777DD">
            <w:pPr>
              <w:ind w:firstLine="16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  <w:lang w:val="es-ES"/>
              </w:rPr>
              <w:t>Posibles Clientes</w:t>
            </w:r>
            <w:r w:rsidR="00E97A8F" w:rsidRPr="009777DD">
              <w:rPr>
                <w:rFonts w:ascii="Arial" w:hAnsi="Arial" w:cs="Arial"/>
                <w:lang w:val="es-ES"/>
              </w:rPr>
              <w:t>……………………………………………...</w:t>
            </w:r>
          </w:p>
        </w:tc>
        <w:tc>
          <w:tcPr>
            <w:tcW w:w="626" w:type="dxa"/>
          </w:tcPr>
          <w:p w:rsidR="003D3F96" w:rsidRPr="009777DD" w:rsidRDefault="00265D1D" w:rsidP="009777DD">
            <w:pPr>
              <w:jc w:val="center"/>
              <w:rPr>
                <w:rFonts w:ascii="Arial" w:hAnsi="Arial" w:cs="Arial"/>
              </w:rPr>
            </w:pPr>
            <w:r w:rsidRPr="009777DD">
              <w:rPr>
                <w:rFonts w:ascii="Arial" w:hAnsi="Arial" w:cs="Arial"/>
              </w:rPr>
              <w:t>157</w:t>
            </w:r>
          </w:p>
        </w:tc>
      </w:tr>
    </w:tbl>
    <w:p w:rsidR="00F82BEC" w:rsidRDefault="00F82BEC" w:rsidP="00F82BEC"/>
    <w:p w:rsidR="00E53BFC" w:rsidRPr="001E1AB4" w:rsidRDefault="00E53BFC" w:rsidP="00630628">
      <w:pPr>
        <w:pStyle w:val="Textoindependiente"/>
        <w:tabs>
          <w:tab w:val="left" w:pos="5480"/>
        </w:tabs>
        <w:rPr>
          <w:rFonts w:ascii="Arial" w:eastAsia="Arial Unicode MS" w:hAnsi="Arial" w:cs="Arial"/>
          <w:sz w:val="24"/>
          <w:szCs w:val="24"/>
          <w:lang w:val="es-ES"/>
        </w:rPr>
      </w:pPr>
    </w:p>
    <w:p w:rsidR="00F44123" w:rsidRPr="001E1AB4" w:rsidRDefault="00F44123">
      <w:pPr>
        <w:rPr>
          <w:rFonts w:ascii="Arial" w:eastAsia="Arial Unicode MS" w:hAnsi="Arial" w:cs="Arial"/>
          <w:lang w:val="es-ES"/>
        </w:rPr>
      </w:pPr>
    </w:p>
    <w:sectPr w:rsidR="00F44123" w:rsidRPr="001E1AB4" w:rsidSect="00131936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77DD" w:rsidRDefault="009777DD" w:rsidP="006C218A">
      <w:r>
        <w:separator/>
      </w:r>
    </w:p>
  </w:endnote>
  <w:endnote w:type="continuationSeparator" w:id="1">
    <w:p w:rsidR="009777DD" w:rsidRDefault="009777DD" w:rsidP="006C21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0439" w:rsidRDefault="00D00439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0439" w:rsidRDefault="00D00439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0439" w:rsidRDefault="00D00439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77DD" w:rsidRDefault="009777DD" w:rsidP="006C218A">
      <w:r>
        <w:separator/>
      </w:r>
    </w:p>
  </w:footnote>
  <w:footnote w:type="continuationSeparator" w:id="1">
    <w:p w:rsidR="009777DD" w:rsidRDefault="009777DD" w:rsidP="006C21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0439" w:rsidRDefault="00D00439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218A" w:rsidRDefault="006C218A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0439" w:rsidRDefault="00D00439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470BAF"/>
    <w:multiLevelType w:val="multilevel"/>
    <w:tmpl w:val="C51EC286"/>
    <w:lvl w:ilvl="0">
      <w:start w:val="4"/>
      <w:numFmt w:val="decimal"/>
      <w:lvlText w:val="%1"/>
      <w:lvlJc w:val="left"/>
      <w:pPr>
        <w:tabs>
          <w:tab w:val="num" w:pos="645"/>
        </w:tabs>
        <w:ind w:left="645" w:hanging="645"/>
      </w:pPr>
    </w:lvl>
    <w:lvl w:ilvl="1">
      <w:start w:val="6"/>
      <w:numFmt w:val="decimal"/>
      <w:lvlText w:val="%1.%2"/>
      <w:lvlJc w:val="left"/>
      <w:pPr>
        <w:tabs>
          <w:tab w:val="num" w:pos="645"/>
        </w:tabs>
        <w:ind w:left="645" w:hanging="645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1">
    <w:nsid w:val="5A6B052B"/>
    <w:multiLevelType w:val="hybridMultilevel"/>
    <w:tmpl w:val="476418F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BE94508"/>
    <w:multiLevelType w:val="multilevel"/>
    <w:tmpl w:val="BB4617DA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6CF36FD1"/>
    <w:multiLevelType w:val="multilevel"/>
    <w:tmpl w:val="E8CA4E52"/>
    <w:lvl w:ilvl="0">
      <w:start w:val="4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">
    <w:nsid w:val="7EB41BE9"/>
    <w:multiLevelType w:val="multilevel"/>
    <w:tmpl w:val="BB4617DA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  <w:lvlOverride w:ilvl="0">
      <w:startOverride w:val="4"/>
    </w:lvlOverride>
    <w:lvlOverride w:ilvl="1">
      <w:startOverride w:val="6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5"/>
  <w:stylePaneFormatFilter w:val="3F01"/>
  <w:doNotTrackMoves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C19F9"/>
    <w:rsid w:val="000006BA"/>
    <w:rsid w:val="00000F15"/>
    <w:rsid w:val="00002EF4"/>
    <w:rsid w:val="00003080"/>
    <w:rsid w:val="00006C26"/>
    <w:rsid w:val="000135B8"/>
    <w:rsid w:val="00014BC3"/>
    <w:rsid w:val="00016A4C"/>
    <w:rsid w:val="00017ACF"/>
    <w:rsid w:val="00017E2B"/>
    <w:rsid w:val="000224BF"/>
    <w:rsid w:val="00027F87"/>
    <w:rsid w:val="0003430B"/>
    <w:rsid w:val="00036C19"/>
    <w:rsid w:val="00037C9A"/>
    <w:rsid w:val="00060407"/>
    <w:rsid w:val="0006506C"/>
    <w:rsid w:val="00066239"/>
    <w:rsid w:val="00072AB4"/>
    <w:rsid w:val="000732E3"/>
    <w:rsid w:val="00074DFF"/>
    <w:rsid w:val="00082657"/>
    <w:rsid w:val="000862A7"/>
    <w:rsid w:val="00087C5D"/>
    <w:rsid w:val="000930DC"/>
    <w:rsid w:val="000A0578"/>
    <w:rsid w:val="000A0A47"/>
    <w:rsid w:val="000A6834"/>
    <w:rsid w:val="000B1630"/>
    <w:rsid w:val="000B3BC3"/>
    <w:rsid w:val="000C0902"/>
    <w:rsid w:val="000C186B"/>
    <w:rsid w:val="000C3CAB"/>
    <w:rsid w:val="000C7109"/>
    <w:rsid w:val="000D1EFA"/>
    <w:rsid w:val="000D51E7"/>
    <w:rsid w:val="000E11A1"/>
    <w:rsid w:val="000E1321"/>
    <w:rsid w:val="000E2786"/>
    <w:rsid w:val="000E7055"/>
    <w:rsid w:val="000F0BDB"/>
    <w:rsid w:val="000F297C"/>
    <w:rsid w:val="0010437A"/>
    <w:rsid w:val="001074D6"/>
    <w:rsid w:val="00107798"/>
    <w:rsid w:val="00110901"/>
    <w:rsid w:val="001109FE"/>
    <w:rsid w:val="001123DB"/>
    <w:rsid w:val="00115E89"/>
    <w:rsid w:val="00124BB2"/>
    <w:rsid w:val="0012506A"/>
    <w:rsid w:val="00127AC2"/>
    <w:rsid w:val="00130B54"/>
    <w:rsid w:val="00131335"/>
    <w:rsid w:val="00131649"/>
    <w:rsid w:val="00131936"/>
    <w:rsid w:val="0013234F"/>
    <w:rsid w:val="00132ADB"/>
    <w:rsid w:val="001369E5"/>
    <w:rsid w:val="00140530"/>
    <w:rsid w:val="0014124A"/>
    <w:rsid w:val="00143B6A"/>
    <w:rsid w:val="00145410"/>
    <w:rsid w:val="001464C8"/>
    <w:rsid w:val="0015668E"/>
    <w:rsid w:val="00165A54"/>
    <w:rsid w:val="00171B18"/>
    <w:rsid w:val="001727E4"/>
    <w:rsid w:val="00174C46"/>
    <w:rsid w:val="00184849"/>
    <w:rsid w:val="0018605B"/>
    <w:rsid w:val="00187837"/>
    <w:rsid w:val="001878E2"/>
    <w:rsid w:val="00187EC1"/>
    <w:rsid w:val="00195791"/>
    <w:rsid w:val="001B2F7B"/>
    <w:rsid w:val="001B4C56"/>
    <w:rsid w:val="001C0219"/>
    <w:rsid w:val="001C0686"/>
    <w:rsid w:val="001C1130"/>
    <w:rsid w:val="001C3681"/>
    <w:rsid w:val="001C70DB"/>
    <w:rsid w:val="001D39D4"/>
    <w:rsid w:val="001D69BD"/>
    <w:rsid w:val="001E1AB4"/>
    <w:rsid w:val="001E44D0"/>
    <w:rsid w:val="001E6C76"/>
    <w:rsid w:val="001E7514"/>
    <w:rsid w:val="0020249B"/>
    <w:rsid w:val="002069BC"/>
    <w:rsid w:val="00210DC1"/>
    <w:rsid w:val="00215D24"/>
    <w:rsid w:val="002172B0"/>
    <w:rsid w:val="00240DFA"/>
    <w:rsid w:val="00241140"/>
    <w:rsid w:val="00242A9D"/>
    <w:rsid w:val="0024442F"/>
    <w:rsid w:val="00245DDE"/>
    <w:rsid w:val="00246BCC"/>
    <w:rsid w:val="00251D63"/>
    <w:rsid w:val="00252F28"/>
    <w:rsid w:val="002532B9"/>
    <w:rsid w:val="00254865"/>
    <w:rsid w:val="0025655A"/>
    <w:rsid w:val="00261BD8"/>
    <w:rsid w:val="0026363D"/>
    <w:rsid w:val="00265BBD"/>
    <w:rsid w:val="00265D1D"/>
    <w:rsid w:val="00270416"/>
    <w:rsid w:val="002754D9"/>
    <w:rsid w:val="002800B2"/>
    <w:rsid w:val="00281D9C"/>
    <w:rsid w:val="0028532A"/>
    <w:rsid w:val="00285FBB"/>
    <w:rsid w:val="002879D1"/>
    <w:rsid w:val="00287CD7"/>
    <w:rsid w:val="002909D4"/>
    <w:rsid w:val="00294484"/>
    <w:rsid w:val="0029704A"/>
    <w:rsid w:val="002A2A23"/>
    <w:rsid w:val="002A3225"/>
    <w:rsid w:val="002B076C"/>
    <w:rsid w:val="002B6065"/>
    <w:rsid w:val="002B64DC"/>
    <w:rsid w:val="002C0780"/>
    <w:rsid w:val="002C5AC7"/>
    <w:rsid w:val="002D48C3"/>
    <w:rsid w:val="002D6CD7"/>
    <w:rsid w:val="002D6E7B"/>
    <w:rsid w:val="002E27D1"/>
    <w:rsid w:val="002E49EB"/>
    <w:rsid w:val="002F6701"/>
    <w:rsid w:val="00313184"/>
    <w:rsid w:val="00314236"/>
    <w:rsid w:val="00317BA0"/>
    <w:rsid w:val="00324C07"/>
    <w:rsid w:val="00324E7A"/>
    <w:rsid w:val="00331A33"/>
    <w:rsid w:val="003330BD"/>
    <w:rsid w:val="00333B04"/>
    <w:rsid w:val="003428BC"/>
    <w:rsid w:val="00347475"/>
    <w:rsid w:val="0035328B"/>
    <w:rsid w:val="003557D6"/>
    <w:rsid w:val="00356BD7"/>
    <w:rsid w:val="00360934"/>
    <w:rsid w:val="0036439F"/>
    <w:rsid w:val="00375F0F"/>
    <w:rsid w:val="00381242"/>
    <w:rsid w:val="00381864"/>
    <w:rsid w:val="00381E1F"/>
    <w:rsid w:val="00381EC9"/>
    <w:rsid w:val="0038200B"/>
    <w:rsid w:val="00385117"/>
    <w:rsid w:val="00387C59"/>
    <w:rsid w:val="003910FC"/>
    <w:rsid w:val="00391C2D"/>
    <w:rsid w:val="003931F7"/>
    <w:rsid w:val="00393717"/>
    <w:rsid w:val="00394881"/>
    <w:rsid w:val="00395166"/>
    <w:rsid w:val="00397751"/>
    <w:rsid w:val="003A4627"/>
    <w:rsid w:val="003A5451"/>
    <w:rsid w:val="003A604C"/>
    <w:rsid w:val="003B158A"/>
    <w:rsid w:val="003B198E"/>
    <w:rsid w:val="003B3A1A"/>
    <w:rsid w:val="003B4988"/>
    <w:rsid w:val="003B6A0C"/>
    <w:rsid w:val="003C0401"/>
    <w:rsid w:val="003C1C8F"/>
    <w:rsid w:val="003C1DF7"/>
    <w:rsid w:val="003D3F96"/>
    <w:rsid w:val="003E3C11"/>
    <w:rsid w:val="003E3F2F"/>
    <w:rsid w:val="003F16AC"/>
    <w:rsid w:val="003F2B9C"/>
    <w:rsid w:val="00404B64"/>
    <w:rsid w:val="00405047"/>
    <w:rsid w:val="004076FF"/>
    <w:rsid w:val="0041039E"/>
    <w:rsid w:val="00410AE7"/>
    <w:rsid w:val="00410D45"/>
    <w:rsid w:val="004127D4"/>
    <w:rsid w:val="00414E54"/>
    <w:rsid w:val="004154FE"/>
    <w:rsid w:val="00415E28"/>
    <w:rsid w:val="00416A9A"/>
    <w:rsid w:val="00416E40"/>
    <w:rsid w:val="00432866"/>
    <w:rsid w:val="00437F4B"/>
    <w:rsid w:val="00442303"/>
    <w:rsid w:val="00443D5A"/>
    <w:rsid w:val="00443EB4"/>
    <w:rsid w:val="00444120"/>
    <w:rsid w:val="00444879"/>
    <w:rsid w:val="00447FDA"/>
    <w:rsid w:val="00451096"/>
    <w:rsid w:val="00454CE5"/>
    <w:rsid w:val="004554B6"/>
    <w:rsid w:val="00461316"/>
    <w:rsid w:val="00462FDA"/>
    <w:rsid w:val="00466F7D"/>
    <w:rsid w:val="004678F5"/>
    <w:rsid w:val="0047449B"/>
    <w:rsid w:val="004744F5"/>
    <w:rsid w:val="004751B6"/>
    <w:rsid w:val="0048092E"/>
    <w:rsid w:val="00480E88"/>
    <w:rsid w:val="004811E1"/>
    <w:rsid w:val="00481DE3"/>
    <w:rsid w:val="00483943"/>
    <w:rsid w:val="00485168"/>
    <w:rsid w:val="004876DF"/>
    <w:rsid w:val="004911B5"/>
    <w:rsid w:val="00492735"/>
    <w:rsid w:val="00492C6E"/>
    <w:rsid w:val="00497E0F"/>
    <w:rsid w:val="004B0B04"/>
    <w:rsid w:val="004B1198"/>
    <w:rsid w:val="004B11FF"/>
    <w:rsid w:val="004B5205"/>
    <w:rsid w:val="004C0205"/>
    <w:rsid w:val="004C33B7"/>
    <w:rsid w:val="004C6E52"/>
    <w:rsid w:val="004D28EF"/>
    <w:rsid w:val="004D3266"/>
    <w:rsid w:val="004D3D9C"/>
    <w:rsid w:val="004D4B59"/>
    <w:rsid w:val="004D7A67"/>
    <w:rsid w:val="004E065B"/>
    <w:rsid w:val="004E270B"/>
    <w:rsid w:val="004E3E85"/>
    <w:rsid w:val="004E3FAF"/>
    <w:rsid w:val="004E7189"/>
    <w:rsid w:val="004F02A9"/>
    <w:rsid w:val="004F67AF"/>
    <w:rsid w:val="0050061A"/>
    <w:rsid w:val="00501163"/>
    <w:rsid w:val="00502CD0"/>
    <w:rsid w:val="00505031"/>
    <w:rsid w:val="0050626C"/>
    <w:rsid w:val="00506AD0"/>
    <w:rsid w:val="005077B7"/>
    <w:rsid w:val="00511693"/>
    <w:rsid w:val="00513676"/>
    <w:rsid w:val="005209B2"/>
    <w:rsid w:val="00522155"/>
    <w:rsid w:val="00523C6D"/>
    <w:rsid w:val="005301C3"/>
    <w:rsid w:val="0053069B"/>
    <w:rsid w:val="0053278B"/>
    <w:rsid w:val="00540E59"/>
    <w:rsid w:val="005415C6"/>
    <w:rsid w:val="00541D9F"/>
    <w:rsid w:val="00542296"/>
    <w:rsid w:val="005438F5"/>
    <w:rsid w:val="0055442C"/>
    <w:rsid w:val="0056345D"/>
    <w:rsid w:val="005634B9"/>
    <w:rsid w:val="00566FDC"/>
    <w:rsid w:val="00580D7E"/>
    <w:rsid w:val="00585B34"/>
    <w:rsid w:val="005864E1"/>
    <w:rsid w:val="005878BC"/>
    <w:rsid w:val="00587E69"/>
    <w:rsid w:val="00591C5B"/>
    <w:rsid w:val="00591EBE"/>
    <w:rsid w:val="005A4A0E"/>
    <w:rsid w:val="005B056E"/>
    <w:rsid w:val="005B2B62"/>
    <w:rsid w:val="005C19F9"/>
    <w:rsid w:val="005C79AF"/>
    <w:rsid w:val="005D04EE"/>
    <w:rsid w:val="005D1D8D"/>
    <w:rsid w:val="005D52F9"/>
    <w:rsid w:val="005D6113"/>
    <w:rsid w:val="005E173B"/>
    <w:rsid w:val="005E189B"/>
    <w:rsid w:val="005E5675"/>
    <w:rsid w:val="005E7C5F"/>
    <w:rsid w:val="005F1444"/>
    <w:rsid w:val="005F2041"/>
    <w:rsid w:val="005F2A0C"/>
    <w:rsid w:val="005F2D9B"/>
    <w:rsid w:val="005F6910"/>
    <w:rsid w:val="00601A23"/>
    <w:rsid w:val="00604A21"/>
    <w:rsid w:val="00616345"/>
    <w:rsid w:val="00620DA0"/>
    <w:rsid w:val="00624310"/>
    <w:rsid w:val="00624D4F"/>
    <w:rsid w:val="006301BD"/>
    <w:rsid w:val="00630628"/>
    <w:rsid w:val="00631099"/>
    <w:rsid w:val="00631D94"/>
    <w:rsid w:val="0064149E"/>
    <w:rsid w:val="006414B2"/>
    <w:rsid w:val="0064363F"/>
    <w:rsid w:val="00650D6E"/>
    <w:rsid w:val="0065348F"/>
    <w:rsid w:val="006628BD"/>
    <w:rsid w:val="00664268"/>
    <w:rsid w:val="00664906"/>
    <w:rsid w:val="0067319B"/>
    <w:rsid w:val="006732A3"/>
    <w:rsid w:val="00674E35"/>
    <w:rsid w:val="00676A68"/>
    <w:rsid w:val="00680F64"/>
    <w:rsid w:val="0068132F"/>
    <w:rsid w:val="00681868"/>
    <w:rsid w:val="00683CEE"/>
    <w:rsid w:val="00685D8A"/>
    <w:rsid w:val="00686B40"/>
    <w:rsid w:val="006879B9"/>
    <w:rsid w:val="00691C8F"/>
    <w:rsid w:val="006951AF"/>
    <w:rsid w:val="006A1E20"/>
    <w:rsid w:val="006A645F"/>
    <w:rsid w:val="006B3EBB"/>
    <w:rsid w:val="006C16D7"/>
    <w:rsid w:val="006C218A"/>
    <w:rsid w:val="006C2B5E"/>
    <w:rsid w:val="006C64F8"/>
    <w:rsid w:val="006D0279"/>
    <w:rsid w:val="006D11D2"/>
    <w:rsid w:val="006D14B3"/>
    <w:rsid w:val="006E0CC3"/>
    <w:rsid w:val="006E14EF"/>
    <w:rsid w:val="006E2E20"/>
    <w:rsid w:val="006F0083"/>
    <w:rsid w:val="006F3034"/>
    <w:rsid w:val="006F701D"/>
    <w:rsid w:val="006F7427"/>
    <w:rsid w:val="0070234C"/>
    <w:rsid w:val="00702CDA"/>
    <w:rsid w:val="00707777"/>
    <w:rsid w:val="00710DC0"/>
    <w:rsid w:val="00710F09"/>
    <w:rsid w:val="00717023"/>
    <w:rsid w:val="0072341F"/>
    <w:rsid w:val="00735112"/>
    <w:rsid w:val="00735651"/>
    <w:rsid w:val="0073760F"/>
    <w:rsid w:val="00737799"/>
    <w:rsid w:val="007422F0"/>
    <w:rsid w:val="00742921"/>
    <w:rsid w:val="007446E3"/>
    <w:rsid w:val="00745F98"/>
    <w:rsid w:val="00747C59"/>
    <w:rsid w:val="007507A8"/>
    <w:rsid w:val="0075286C"/>
    <w:rsid w:val="00755505"/>
    <w:rsid w:val="00756A15"/>
    <w:rsid w:val="00763914"/>
    <w:rsid w:val="0076442F"/>
    <w:rsid w:val="0076761E"/>
    <w:rsid w:val="00767DEB"/>
    <w:rsid w:val="00771DC5"/>
    <w:rsid w:val="00774266"/>
    <w:rsid w:val="0078117F"/>
    <w:rsid w:val="00786BED"/>
    <w:rsid w:val="00790CAD"/>
    <w:rsid w:val="00793D3D"/>
    <w:rsid w:val="00797FF2"/>
    <w:rsid w:val="007A424E"/>
    <w:rsid w:val="007A46AE"/>
    <w:rsid w:val="007A62EF"/>
    <w:rsid w:val="007A7E14"/>
    <w:rsid w:val="007B584E"/>
    <w:rsid w:val="007C4206"/>
    <w:rsid w:val="007C4C54"/>
    <w:rsid w:val="007C7BDA"/>
    <w:rsid w:val="007D342A"/>
    <w:rsid w:val="007D4A6C"/>
    <w:rsid w:val="007D6364"/>
    <w:rsid w:val="007D6BA0"/>
    <w:rsid w:val="007E31A8"/>
    <w:rsid w:val="007E5472"/>
    <w:rsid w:val="007F11BC"/>
    <w:rsid w:val="007F1856"/>
    <w:rsid w:val="007F2664"/>
    <w:rsid w:val="007F2C42"/>
    <w:rsid w:val="007F435B"/>
    <w:rsid w:val="007F4715"/>
    <w:rsid w:val="00800300"/>
    <w:rsid w:val="008041B8"/>
    <w:rsid w:val="008069E7"/>
    <w:rsid w:val="00814573"/>
    <w:rsid w:val="008171C3"/>
    <w:rsid w:val="00821B5A"/>
    <w:rsid w:val="00824858"/>
    <w:rsid w:val="008260BF"/>
    <w:rsid w:val="00826185"/>
    <w:rsid w:val="008271F3"/>
    <w:rsid w:val="0083100E"/>
    <w:rsid w:val="00833AD3"/>
    <w:rsid w:val="00837820"/>
    <w:rsid w:val="008400DD"/>
    <w:rsid w:val="008405CA"/>
    <w:rsid w:val="00843710"/>
    <w:rsid w:val="00844DC4"/>
    <w:rsid w:val="0085248B"/>
    <w:rsid w:val="00854BC5"/>
    <w:rsid w:val="00857214"/>
    <w:rsid w:val="00857651"/>
    <w:rsid w:val="00860F5F"/>
    <w:rsid w:val="00863D96"/>
    <w:rsid w:val="00865E65"/>
    <w:rsid w:val="00870123"/>
    <w:rsid w:val="00880F20"/>
    <w:rsid w:val="00882591"/>
    <w:rsid w:val="0088504C"/>
    <w:rsid w:val="0088750D"/>
    <w:rsid w:val="00892E56"/>
    <w:rsid w:val="00894D99"/>
    <w:rsid w:val="008A17AB"/>
    <w:rsid w:val="008A26BE"/>
    <w:rsid w:val="008A3574"/>
    <w:rsid w:val="008A3A2F"/>
    <w:rsid w:val="008A5EEE"/>
    <w:rsid w:val="008A5F4C"/>
    <w:rsid w:val="008A7164"/>
    <w:rsid w:val="008B0215"/>
    <w:rsid w:val="008B13A6"/>
    <w:rsid w:val="008B16B5"/>
    <w:rsid w:val="008B756F"/>
    <w:rsid w:val="008B7778"/>
    <w:rsid w:val="008C04CB"/>
    <w:rsid w:val="008C082B"/>
    <w:rsid w:val="008C2776"/>
    <w:rsid w:val="008C4D7E"/>
    <w:rsid w:val="008C59D9"/>
    <w:rsid w:val="008C6DF5"/>
    <w:rsid w:val="008D1C90"/>
    <w:rsid w:val="008D235D"/>
    <w:rsid w:val="008D28E2"/>
    <w:rsid w:val="008D5720"/>
    <w:rsid w:val="008E13E7"/>
    <w:rsid w:val="008E3A85"/>
    <w:rsid w:val="008F2C7E"/>
    <w:rsid w:val="008F30EA"/>
    <w:rsid w:val="008F3660"/>
    <w:rsid w:val="008F3868"/>
    <w:rsid w:val="009049EC"/>
    <w:rsid w:val="009052B0"/>
    <w:rsid w:val="0090683E"/>
    <w:rsid w:val="00910449"/>
    <w:rsid w:val="00911755"/>
    <w:rsid w:val="00920943"/>
    <w:rsid w:val="00924768"/>
    <w:rsid w:val="009260F7"/>
    <w:rsid w:val="009261B2"/>
    <w:rsid w:val="0093329F"/>
    <w:rsid w:val="009424C3"/>
    <w:rsid w:val="00954BD0"/>
    <w:rsid w:val="00963EF7"/>
    <w:rsid w:val="00972934"/>
    <w:rsid w:val="00973161"/>
    <w:rsid w:val="00973997"/>
    <w:rsid w:val="00973B1F"/>
    <w:rsid w:val="009777DD"/>
    <w:rsid w:val="00992E23"/>
    <w:rsid w:val="00992FBC"/>
    <w:rsid w:val="009A2D35"/>
    <w:rsid w:val="009A6864"/>
    <w:rsid w:val="009B18CE"/>
    <w:rsid w:val="009B5987"/>
    <w:rsid w:val="009B71BA"/>
    <w:rsid w:val="009C2B54"/>
    <w:rsid w:val="009C5527"/>
    <w:rsid w:val="009C5D63"/>
    <w:rsid w:val="009D1EF5"/>
    <w:rsid w:val="009D3F04"/>
    <w:rsid w:val="009E1C5C"/>
    <w:rsid w:val="009E480A"/>
    <w:rsid w:val="009E6F03"/>
    <w:rsid w:val="009F1130"/>
    <w:rsid w:val="009F2D07"/>
    <w:rsid w:val="009F32C6"/>
    <w:rsid w:val="00A0220C"/>
    <w:rsid w:val="00A05679"/>
    <w:rsid w:val="00A06A2B"/>
    <w:rsid w:val="00A107EB"/>
    <w:rsid w:val="00A111EC"/>
    <w:rsid w:val="00A1499E"/>
    <w:rsid w:val="00A2592A"/>
    <w:rsid w:val="00A25DA9"/>
    <w:rsid w:val="00A26E6F"/>
    <w:rsid w:val="00A27341"/>
    <w:rsid w:val="00A30B4F"/>
    <w:rsid w:val="00A47F96"/>
    <w:rsid w:val="00A5090C"/>
    <w:rsid w:val="00A50DE2"/>
    <w:rsid w:val="00A523B5"/>
    <w:rsid w:val="00A61C99"/>
    <w:rsid w:val="00A66138"/>
    <w:rsid w:val="00A672E0"/>
    <w:rsid w:val="00A70E86"/>
    <w:rsid w:val="00A731F7"/>
    <w:rsid w:val="00A744BC"/>
    <w:rsid w:val="00A778A8"/>
    <w:rsid w:val="00A823E0"/>
    <w:rsid w:val="00A847CF"/>
    <w:rsid w:val="00A90E3C"/>
    <w:rsid w:val="00A9227F"/>
    <w:rsid w:val="00A96AFB"/>
    <w:rsid w:val="00AA10BE"/>
    <w:rsid w:val="00AB4F1C"/>
    <w:rsid w:val="00AB607C"/>
    <w:rsid w:val="00AB764B"/>
    <w:rsid w:val="00AB7C40"/>
    <w:rsid w:val="00AD0603"/>
    <w:rsid w:val="00AD06B5"/>
    <w:rsid w:val="00AD38D6"/>
    <w:rsid w:val="00AE0B9E"/>
    <w:rsid w:val="00AE18AD"/>
    <w:rsid w:val="00AF00D9"/>
    <w:rsid w:val="00AF4A47"/>
    <w:rsid w:val="00B022FE"/>
    <w:rsid w:val="00B0578D"/>
    <w:rsid w:val="00B06A97"/>
    <w:rsid w:val="00B1147C"/>
    <w:rsid w:val="00B11E2F"/>
    <w:rsid w:val="00B133E9"/>
    <w:rsid w:val="00B15907"/>
    <w:rsid w:val="00B17975"/>
    <w:rsid w:val="00B20DEC"/>
    <w:rsid w:val="00B25160"/>
    <w:rsid w:val="00B25813"/>
    <w:rsid w:val="00B26A6C"/>
    <w:rsid w:val="00B317C2"/>
    <w:rsid w:val="00B31D70"/>
    <w:rsid w:val="00B431E7"/>
    <w:rsid w:val="00B44914"/>
    <w:rsid w:val="00B4633E"/>
    <w:rsid w:val="00B51E1A"/>
    <w:rsid w:val="00B6017B"/>
    <w:rsid w:val="00B62A5E"/>
    <w:rsid w:val="00B6319D"/>
    <w:rsid w:val="00B65F25"/>
    <w:rsid w:val="00B660C8"/>
    <w:rsid w:val="00B67098"/>
    <w:rsid w:val="00B7243E"/>
    <w:rsid w:val="00B84F18"/>
    <w:rsid w:val="00B85E82"/>
    <w:rsid w:val="00BA1365"/>
    <w:rsid w:val="00BA166B"/>
    <w:rsid w:val="00BA2454"/>
    <w:rsid w:val="00BA32E7"/>
    <w:rsid w:val="00BA5DAD"/>
    <w:rsid w:val="00BA600E"/>
    <w:rsid w:val="00BA7132"/>
    <w:rsid w:val="00BB5BF1"/>
    <w:rsid w:val="00BB621F"/>
    <w:rsid w:val="00BC2BCD"/>
    <w:rsid w:val="00BD04FE"/>
    <w:rsid w:val="00BD2443"/>
    <w:rsid w:val="00BD4D31"/>
    <w:rsid w:val="00BD54C9"/>
    <w:rsid w:val="00BD7FBA"/>
    <w:rsid w:val="00BE180C"/>
    <w:rsid w:val="00BE3472"/>
    <w:rsid w:val="00BE53BA"/>
    <w:rsid w:val="00BE6A40"/>
    <w:rsid w:val="00BF1CF5"/>
    <w:rsid w:val="00BF3DBA"/>
    <w:rsid w:val="00BF6867"/>
    <w:rsid w:val="00C01C37"/>
    <w:rsid w:val="00C0488D"/>
    <w:rsid w:val="00C04DD8"/>
    <w:rsid w:val="00C07A6B"/>
    <w:rsid w:val="00C117D2"/>
    <w:rsid w:val="00C121E6"/>
    <w:rsid w:val="00C174E9"/>
    <w:rsid w:val="00C223C6"/>
    <w:rsid w:val="00C226FC"/>
    <w:rsid w:val="00C271CD"/>
    <w:rsid w:val="00C4014B"/>
    <w:rsid w:val="00C40494"/>
    <w:rsid w:val="00C4065C"/>
    <w:rsid w:val="00C40961"/>
    <w:rsid w:val="00C4142A"/>
    <w:rsid w:val="00C4420D"/>
    <w:rsid w:val="00C45707"/>
    <w:rsid w:val="00C5303B"/>
    <w:rsid w:val="00C569D5"/>
    <w:rsid w:val="00C61602"/>
    <w:rsid w:val="00C621F4"/>
    <w:rsid w:val="00C64311"/>
    <w:rsid w:val="00C64A4C"/>
    <w:rsid w:val="00C66B03"/>
    <w:rsid w:val="00C70E96"/>
    <w:rsid w:val="00C73CFA"/>
    <w:rsid w:val="00C7401F"/>
    <w:rsid w:val="00C76950"/>
    <w:rsid w:val="00C8252F"/>
    <w:rsid w:val="00C82D59"/>
    <w:rsid w:val="00C91CB9"/>
    <w:rsid w:val="00CA7948"/>
    <w:rsid w:val="00CB4F68"/>
    <w:rsid w:val="00CB679E"/>
    <w:rsid w:val="00CC2158"/>
    <w:rsid w:val="00CC6FC3"/>
    <w:rsid w:val="00CD11A2"/>
    <w:rsid w:val="00CD1991"/>
    <w:rsid w:val="00CD489F"/>
    <w:rsid w:val="00CD70E8"/>
    <w:rsid w:val="00CD7759"/>
    <w:rsid w:val="00CE0D62"/>
    <w:rsid w:val="00CE3029"/>
    <w:rsid w:val="00CE3FD6"/>
    <w:rsid w:val="00CE780A"/>
    <w:rsid w:val="00CF7AE9"/>
    <w:rsid w:val="00D00439"/>
    <w:rsid w:val="00D01A86"/>
    <w:rsid w:val="00D03180"/>
    <w:rsid w:val="00D156CF"/>
    <w:rsid w:val="00D21FBC"/>
    <w:rsid w:val="00D275F2"/>
    <w:rsid w:val="00D32BE9"/>
    <w:rsid w:val="00D34D9D"/>
    <w:rsid w:val="00D35299"/>
    <w:rsid w:val="00D40ECE"/>
    <w:rsid w:val="00D473EB"/>
    <w:rsid w:val="00D51DA2"/>
    <w:rsid w:val="00D530A9"/>
    <w:rsid w:val="00D53B19"/>
    <w:rsid w:val="00D540DE"/>
    <w:rsid w:val="00D55CFD"/>
    <w:rsid w:val="00D56A35"/>
    <w:rsid w:val="00D574FE"/>
    <w:rsid w:val="00D61611"/>
    <w:rsid w:val="00D6394A"/>
    <w:rsid w:val="00D65B5E"/>
    <w:rsid w:val="00D65BAC"/>
    <w:rsid w:val="00D6641E"/>
    <w:rsid w:val="00D66B0D"/>
    <w:rsid w:val="00D702FE"/>
    <w:rsid w:val="00D744A0"/>
    <w:rsid w:val="00D77122"/>
    <w:rsid w:val="00D82787"/>
    <w:rsid w:val="00D842BC"/>
    <w:rsid w:val="00D963EF"/>
    <w:rsid w:val="00DA3D8A"/>
    <w:rsid w:val="00DA5F3A"/>
    <w:rsid w:val="00DB67C2"/>
    <w:rsid w:val="00DB7AD8"/>
    <w:rsid w:val="00DC37F4"/>
    <w:rsid w:val="00DD217F"/>
    <w:rsid w:val="00DD7DDA"/>
    <w:rsid w:val="00DE1265"/>
    <w:rsid w:val="00DE6A28"/>
    <w:rsid w:val="00DE6FC8"/>
    <w:rsid w:val="00DE7D62"/>
    <w:rsid w:val="00DF1E53"/>
    <w:rsid w:val="00DF1F3F"/>
    <w:rsid w:val="00DF2685"/>
    <w:rsid w:val="00DF337B"/>
    <w:rsid w:val="00DF77FA"/>
    <w:rsid w:val="00E01F94"/>
    <w:rsid w:val="00E028B9"/>
    <w:rsid w:val="00E05BE2"/>
    <w:rsid w:val="00E07903"/>
    <w:rsid w:val="00E113E4"/>
    <w:rsid w:val="00E14733"/>
    <w:rsid w:val="00E14AC3"/>
    <w:rsid w:val="00E27A90"/>
    <w:rsid w:val="00E31D4B"/>
    <w:rsid w:val="00E35EC6"/>
    <w:rsid w:val="00E37EB4"/>
    <w:rsid w:val="00E37FD8"/>
    <w:rsid w:val="00E40EF4"/>
    <w:rsid w:val="00E41E49"/>
    <w:rsid w:val="00E4348C"/>
    <w:rsid w:val="00E45F65"/>
    <w:rsid w:val="00E5169E"/>
    <w:rsid w:val="00E522C9"/>
    <w:rsid w:val="00E53BFC"/>
    <w:rsid w:val="00E53F5F"/>
    <w:rsid w:val="00E55550"/>
    <w:rsid w:val="00E57846"/>
    <w:rsid w:val="00E6400A"/>
    <w:rsid w:val="00E65CE7"/>
    <w:rsid w:val="00E72C93"/>
    <w:rsid w:val="00E74DA1"/>
    <w:rsid w:val="00E75E23"/>
    <w:rsid w:val="00E76327"/>
    <w:rsid w:val="00E76BD6"/>
    <w:rsid w:val="00E76E4D"/>
    <w:rsid w:val="00E7703B"/>
    <w:rsid w:val="00E80CE2"/>
    <w:rsid w:val="00E839B7"/>
    <w:rsid w:val="00E8594D"/>
    <w:rsid w:val="00E903E7"/>
    <w:rsid w:val="00E9057F"/>
    <w:rsid w:val="00E94764"/>
    <w:rsid w:val="00E97A8F"/>
    <w:rsid w:val="00EA328F"/>
    <w:rsid w:val="00EA69A0"/>
    <w:rsid w:val="00EA6F2D"/>
    <w:rsid w:val="00EB12DF"/>
    <w:rsid w:val="00EB1765"/>
    <w:rsid w:val="00EB17B9"/>
    <w:rsid w:val="00EB3FE7"/>
    <w:rsid w:val="00EB4BA2"/>
    <w:rsid w:val="00EB4DB9"/>
    <w:rsid w:val="00EC4CE3"/>
    <w:rsid w:val="00EC60B9"/>
    <w:rsid w:val="00EC6264"/>
    <w:rsid w:val="00ED7FCB"/>
    <w:rsid w:val="00EE1D77"/>
    <w:rsid w:val="00EE4051"/>
    <w:rsid w:val="00EE4A61"/>
    <w:rsid w:val="00EE6780"/>
    <w:rsid w:val="00EF2F46"/>
    <w:rsid w:val="00EF6766"/>
    <w:rsid w:val="00F0030A"/>
    <w:rsid w:val="00F005B8"/>
    <w:rsid w:val="00F06670"/>
    <w:rsid w:val="00F14058"/>
    <w:rsid w:val="00F15954"/>
    <w:rsid w:val="00F16417"/>
    <w:rsid w:val="00F177B8"/>
    <w:rsid w:val="00F21683"/>
    <w:rsid w:val="00F27DDB"/>
    <w:rsid w:val="00F3285F"/>
    <w:rsid w:val="00F32E58"/>
    <w:rsid w:val="00F3678B"/>
    <w:rsid w:val="00F40664"/>
    <w:rsid w:val="00F44123"/>
    <w:rsid w:val="00F44185"/>
    <w:rsid w:val="00F47923"/>
    <w:rsid w:val="00F518B5"/>
    <w:rsid w:val="00F51AA8"/>
    <w:rsid w:val="00F52847"/>
    <w:rsid w:val="00F618AE"/>
    <w:rsid w:val="00F7616F"/>
    <w:rsid w:val="00F77C51"/>
    <w:rsid w:val="00F82BEC"/>
    <w:rsid w:val="00FA0D20"/>
    <w:rsid w:val="00FA5921"/>
    <w:rsid w:val="00FB1A87"/>
    <w:rsid w:val="00FB47B3"/>
    <w:rsid w:val="00FC19FD"/>
    <w:rsid w:val="00FC31FE"/>
    <w:rsid w:val="00FC4217"/>
    <w:rsid w:val="00FC596C"/>
    <w:rsid w:val="00FC6EBB"/>
    <w:rsid w:val="00FD1F84"/>
    <w:rsid w:val="00FD3625"/>
    <w:rsid w:val="00FE3CAC"/>
    <w:rsid w:val="00FF1705"/>
    <w:rsid w:val="00FF2C1C"/>
    <w:rsid w:val="00FF4407"/>
    <w:rsid w:val="00FF50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C19F9"/>
    <w:rPr>
      <w:sz w:val="24"/>
      <w:szCs w:val="24"/>
      <w:lang w:val="es-EC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NormalWeb">
    <w:name w:val="Normal (Web)"/>
    <w:basedOn w:val="Normal"/>
    <w:rsid w:val="005C19F9"/>
    <w:pPr>
      <w:spacing w:before="100" w:beforeAutospacing="1" w:after="100" w:afterAutospacing="1"/>
    </w:pPr>
    <w:rPr>
      <w:rFonts w:ascii="Arial Unicode MS" w:eastAsia="Arial Unicode MS" w:hAnsi="Arial Unicode MS" w:cs="Arial Unicode MS"/>
      <w:lang w:val="es-ES"/>
    </w:rPr>
  </w:style>
  <w:style w:type="paragraph" w:styleId="Textoindependiente">
    <w:name w:val="Body Text"/>
    <w:basedOn w:val="Normal"/>
    <w:rsid w:val="005C19F9"/>
    <w:pPr>
      <w:jc w:val="both"/>
    </w:pPr>
    <w:rPr>
      <w:sz w:val="20"/>
      <w:szCs w:val="20"/>
      <w:lang w:val="es-ES_tradnl"/>
    </w:rPr>
  </w:style>
  <w:style w:type="table" w:styleId="Tablaconcuadrcula">
    <w:name w:val="Table Grid"/>
    <w:basedOn w:val="Tablanormal"/>
    <w:rsid w:val="005C19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tulo">
    <w:name w:val="Title"/>
    <w:basedOn w:val="Normal"/>
    <w:qFormat/>
    <w:rsid w:val="00BC2BCD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HTMLconformatoprevio">
    <w:name w:val="HTML Preformatted"/>
    <w:basedOn w:val="Normal"/>
    <w:rsid w:val="001E44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s-ES"/>
    </w:rPr>
  </w:style>
  <w:style w:type="paragraph" w:styleId="Encabezado">
    <w:name w:val="header"/>
    <w:basedOn w:val="Normal"/>
    <w:link w:val="EncabezadoCar"/>
    <w:rsid w:val="006C218A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6C218A"/>
    <w:rPr>
      <w:sz w:val="24"/>
      <w:szCs w:val="24"/>
      <w:lang w:val="es-EC"/>
    </w:rPr>
  </w:style>
  <w:style w:type="paragraph" w:styleId="Piedepgina">
    <w:name w:val="footer"/>
    <w:basedOn w:val="Normal"/>
    <w:link w:val="PiedepginaCar"/>
    <w:rsid w:val="006C218A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6C218A"/>
    <w:rPr>
      <w:sz w:val="24"/>
      <w:szCs w:val="24"/>
      <w:lang w:val="es-EC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644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0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http://ftp.medprev.uma.es/libro/img226.gif" TargetMode="External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60</Words>
  <Characters>11336</Characters>
  <Application>Microsoft Office Word</Application>
  <DocSecurity>0</DocSecurity>
  <Lines>94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NDICE</vt:lpstr>
    </vt:vector>
  </TitlesOfParts>
  <Company>Casa</Company>
  <LinksUpToDate>false</LinksUpToDate>
  <CharactersWithSpaces>13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ICE</dc:title>
  <dc:subject/>
  <dc:creator>Ayudante</dc:creator>
  <cp:keywords/>
  <dc:description/>
  <cp:lastModifiedBy>Ayudante</cp:lastModifiedBy>
  <cp:revision>3</cp:revision>
  <dcterms:created xsi:type="dcterms:W3CDTF">2009-07-09T14:29:00Z</dcterms:created>
  <dcterms:modified xsi:type="dcterms:W3CDTF">2009-07-09T15:28:00Z</dcterms:modified>
</cp:coreProperties>
</file>